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8E732FE" w14:textId="77777777" w:rsidR="00F0527C" w:rsidRPr="00444679" w:rsidRDefault="00F0527C" w:rsidP="00273F58">
      <w:pPr>
        <w:widowControl w:val="0"/>
        <w:spacing w:line="360" w:lineRule="auto"/>
        <w:jc w:val="center"/>
        <w:outlineLvl w:val="0"/>
        <w:rPr>
          <w:b/>
          <w:color w:val="FF0000"/>
          <w:u w:val="single"/>
        </w:rPr>
      </w:pPr>
      <w:r w:rsidRPr="00444679">
        <w:rPr>
          <w:b/>
          <w:color w:val="FF0000"/>
          <w:u w:val="single"/>
          <w:lang w:val="vi-VN"/>
        </w:rPr>
        <w:t xml:space="preserve">BÀI 2 </w:t>
      </w:r>
      <w:r w:rsidR="00E722CD" w:rsidRPr="00444679">
        <w:rPr>
          <w:b/>
          <w:color w:val="FF0000"/>
          <w:u w:val="single"/>
        </w:rPr>
        <w:t xml:space="preserve">- </w:t>
      </w:r>
      <w:r w:rsidRPr="00444679">
        <w:rPr>
          <w:b/>
          <w:color w:val="FF0000"/>
          <w:u w:val="single"/>
          <w:lang w:val="vi-VN"/>
        </w:rPr>
        <w:t xml:space="preserve"> HAI ĐƯỜNG THẲNG SONG SONG</w:t>
      </w:r>
      <w:r w:rsidR="00FE54DF" w:rsidRPr="00444679">
        <w:rPr>
          <w:b/>
          <w:color w:val="FF0000"/>
          <w:u w:val="single"/>
        </w:rPr>
        <w:t xml:space="preserve"> -ĐƯỜNG THẲNG SONG SONG VỚI MẶT PHẲNG </w:t>
      </w:r>
    </w:p>
    <w:p w14:paraId="689C14A3" w14:textId="77777777" w:rsidR="00B37FAF" w:rsidRPr="00444679" w:rsidRDefault="00B37FAF" w:rsidP="00273F58">
      <w:pPr>
        <w:pStyle w:val="BodyText"/>
        <w:widowControl w:val="0"/>
        <w:tabs>
          <w:tab w:val="clear" w:pos="426"/>
          <w:tab w:val="clear" w:pos="709"/>
          <w:tab w:val="clear" w:pos="1701"/>
        </w:tabs>
        <w:spacing w:line="360" w:lineRule="auto"/>
        <w:ind w:firstLine="284"/>
        <w:jc w:val="center"/>
        <w:outlineLvl w:val="0"/>
        <w:rPr>
          <w:b/>
          <w:caps/>
          <w:color w:val="FF0000"/>
          <w:u w:val="single"/>
        </w:rPr>
      </w:pPr>
      <w:r w:rsidRPr="00444679">
        <w:rPr>
          <w:b/>
          <w:caps/>
          <w:color w:val="FF0000"/>
          <w:u w:val="single"/>
        </w:rPr>
        <w:t xml:space="preserve">DẠNG 1 - CÁC BÀI TOÁN CHỨNG MINH </w:t>
      </w:r>
    </w:p>
    <w:p w14:paraId="46D08D4D" w14:textId="77777777" w:rsidR="00F0527C" w:rsidRPr="00444679" w:rsidRDefault="00E722CD" w:rsidP="00273F58">
      <w:pPr>
        <w:pStyle w:val="BodyText"/>
        <w:widowControl w:val="0"/>
        <w:tabs>
          <w:tab w:val="clear" w:pos="426"/>
          <w:tab w:val="clear" w:pos="709"/>
          <w:tab w:val="clear" w:pos="1701"/>
        </w:tabs>
        <w:spacing w:line="360" w:lineRule="auto"/>
        <w:ind w:firstLine="284"/>
        <w:jc w:val="center"/>
        <w:rPr>
          <w:b/>
          <w:color w:val="FF0000"/>
          <w:u w:val="single"/>
        </w:rPr>
      </w:pPr>
      <w:r w:rsidRPr="00444679">
        <w:rPr>
          <w:b/>
          <w:color w:val="FF0000"/>
          <w:u w:val="single"/>
        </w:rPr>
        <w:t xml:space="preserve">A - </w:t>
      </w:r>
      <w:r w:rsidR="00F0527C" w:rsidRPr="00444679">
        <w:rPr>
          <w:b/>
          <w:color w:val="FF0000"/>
          <w:u w:val="single"/>
        </w:rPr>
        <w:t>TÓM TẮT LÝ THUYẾT</w:t>
      </w:r>
    </w:p>
    <w:tbl>
      <w:tblPr>
        <w:tblW w:w="4464" w:type="pct"/>
        <w:tblInd w:w="110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356"/>
      </w:tblGrid>
      <w:tr w:rsidR="00273F58" w:rsidRPr="00BE2FA2" w14:paraId="067F0BC4" w14:textId="77777777" w:rsidTr="00821D4D">
        <w:tc>
          <w:tcPr>
            <w:tcW w:w="5000" w:type="pct"/>
            <w:shd w:val="clear" w:color="auto" w:fill="auto"/>
          </w:tcPr>
          <w:p w14:paraId="49C9A5E1" w14:textId="77777777" w:rsidR="00E722CD" w:rsidRPr="00BE2FA2" w:rsidRDefault="00E722CD" w:rsidP="00273F58">
            <w:pPr>
              <w:pStyle w:val="BodyText"/>
              <w:widowControl w:val="0"/>
              <w:tabs>
                <w:tab w:val="clear" w:pos="426"/>
                <w:tab w:val="clear" w:pos="709"/>
                <w:tab w:val="clear" w:pos="1701"/>
              </w:tabs>
              <w:spacing w:line="360" w:lineRule="auto"/>
              <w:rPr>
                <w:u w:val="single"/>
                <w:lang w:val="vi-VN"/>
              </w:rPr>
            </w:pPr>
            <w:r w:rsidRPr="00BE2FA2">
              <w:rPr>
                <w:u w:val="single"/>
                <w:lang w:val="vi-VN"/>
              </w:rPr>
              <w:t>Phương pháp :</w:t>
            </w:r>
          </w:p>
          <w:p w14:paraId="57ED7996" w14:textId="77777777" w:rsidR="00A62D84" w:rsidRPr="00BE2FA2" w:rsidRDefault="00FE54DF" w:rsidP="00273F58">
            <w:pPr>
              <w:pStyle w:val="BodyText"/>
              <w:widowControl w:val="0"/>
              <w:tabs>
                <w:tab w:val="clear" w:pos="426"/>
                <w:tab w:val="clear" w:pos="709"/>
                <w:tab w:val="clear" w:pos="1701"/>
              </w:tabs>
              <w:spacing w:line="360" w:lineRule="auto"/>
            </w:pPr>
            <w:r w:rsidRPr="00BE2FA2">
              <w:rPr>
                <w:u w:val="single"/>
              </w:rPr>
              <w:t>1 - Chứng minh đường thẳng song song mặt phẳng :</w:t>
            </w:r>
            <w:r w:rsidRPr="00BE2FA2">
              <w:t xml:space="preserve"> </w:t>
            </w:r>
          </w:p>
          <w:p w14:paraId="4C5E48F5" w14:textId="77777777" w:rsidR="00FE54DF" w:rsidRPr="00BE2FA2" w:rsidRDefault="00A62D84" w:rsidP="00273F58">
            <w:pPr>
              <w:pStyle w:val="BodyText"/>
              <w:widowControl w:val="0"/>
              <w:tabs>
                <w:tab w:val="clear" w:pos="426"/>
                <w:tab w:val="clear" w:pos="709"/>
                <w:tab w:val="clear" w:pos="1701"/>
              </w:tabs>
              <w:spacing w:line="360" w:lineRule="auto"/>
            </w:pPr>
            <w:r w:rsidRPr="00BE2FA2">
              <w:t xml:space="preserve">  </w:t>
            </w:r>
            <w:r w:rsidRPr="00BE2FA2">
              <w:rPr>
                <w:u w:val="single"/>
              </w:rPr>
              <w:t>Cách 1 :</w:t>
            </w:r>
            <w:r w:rsidRPr="00BE2FA2">
              <w:t xml:space="preserve"> </w:t>
            </w:r>
            <w:r w:rsidR="00FE54DF" w:rsidRPr="00BE2FA2">
              <w:rPr>
                <w:position w:val="-50"/>
                <w:lang w:val="vi-VN"/>
              </w:rPr>
              <w:object w:dxaOrig="2120" w:dyaOrig="1120" w14:anchorId="5C144B7E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05.9pt;height:56.1pt" o:ole="">
                  <v:imagedata r:id="rId8" o:title=""/>
                </v:shape>
                <o:OLEObject Type="Embed" ProgID="Equation.DSMT4" ShapeID="_x0000_i1025" DrawAspect="Content" ObjectID="_1698401302" r:id="rId9"/>
              </w:object>
            </w:r>
            <w:r w:rsidRPr="00BE2FA2">
              <w:t xml:space="preserve">                   </w:t>
            </w:r>
            <w:r w:rsidRPr="00BE2FA2">
              <w:rPr>
                <w:u w:val="single"/>
              </w:rPr>
              <w:t>Cách 2 :</w:t>
            </w:r>
            <w:r w:rsidRPr="00BE2FA2">
              <w:t xml:space="preserve"> </w:t>
            </w:r>
            <w:r w:rsidRPr="00BE2FA2">
              <w:rPr>
                <w:caps/>
                <w:position w:val="-30"/>
              </w:rPr>
              <w:object w:dxaOrig="2079" w:dyaOrig="720" w14:anchorId="11A114FE">
                <v:shape id="_x0000_i1026" type="#_x0000_t75" style="width:104.1pt;height:36pt" o:ole="">
                  <v:imagedata r:id="rId10" o:title=""/>
                </v:shape>
                <o:OLEObject Type="Embed" ProgID="Equation.DSMT4" ShapeID="_x0000_i1026" DrawAspect="Content" ObjectID="_1698401303" r:id="rId11"/>
              </w:object>
            </w:r>
          </w:p>
          <w:p w14:paraId="5821B432" w14:textId="77777777" w:rsidR="00A62D84" w:rsidRPr="00BE2FA2" w:rsidRDefault="00A62D84" w:rsidP="00273F58">
            <w:pPr>
              <w:pStyle w:val="BodyText"/>
              <w:widowControl w:val="0"/>
              <w:tabs>
                <w:tab w:val="clear" w:pos="426"/>
                <w:tab w:val="clear" w:pos="709"/>
                <w:tab w:val="clear" w:pos="1701"/>
              </w:tabs>
              <w:spacing w:line="360" w:lineRule="auto"/>
            </w:pPr>
            <w:r w:rsidRPr="00BE2FA2">
              <w:rPr>
                <w:u w:val="single"/>
              </w:rPr>
              <w:t>2 - Chứng minh hai mặt phẳng song song :</w:t>
            </w:r>
            <w:r w:rsidRPr="00BE2FA2">
              <w:t xml:space="preserve"> </w:t>
            </w:r>
            <w:r w:rsidRPr="00BE2FA2">
              <w:rPr>
                <w:position w:val="-52"/>
              </w:rPr>
              <w:object w:dxaOrig="2980" w:dyaOrig="1160" w14:anchorId="6BAEFD2F">
                <v:shape id="_x0000_i1027" type="#_x0000_t75" style="width:149.1pt;height:57.9pt" o:ole="">
                  <v:imagedata r:id="rId12" o:title=""/>
                </v:shape>
                <o:OLEObject Type="Embed" ProgID="Equation.DSMT4" ShapeID="_x0000_i1027" DrawAspect="Content" ObjectID="_1698401304" r:id="rId13"/>
              </w:object>
            </w:r>
          </w:p>
          <w:p w14:paraId="200AD029" w14:textId="77777777" w:rsidR="00E722CD" w:rsidRPr="00BE2FA2" w:rsidRDefault="00A62D84" w:rsidP="00273F58">
            <w:pPr>
              <w:pStyle w:val="BodyText"/>
              <w:widowControl w:val="0"/>
              <w:tabs>
                <w:tab w:val="clear" w:pos="426"/>
                <w:tab w:val="clear" w:pos="709"/>
                <w:tab w:val="clear" w:pos="1701"/>
              </w:tabs>
              <w:spacing w:line="360" w:lineRule="auto"/>
              <w:rPr>
                <w:u w:val="single"/>
                <w:lang w:val="vi-VN"/>
              </w:rPr>
            </w:pPr>
            <w:r w:rsidRPr="00BE2FA2">
              <w:rPr>
                <w:u w:val="single"/>
              </w:rPr>
              <w:t>3</w:t>
            </w:r>
            <w:r w:rsidR="00FE54DF" w:rsidRPr="00BE2FA2">
              <w:rPr>
                <w:u w:val="single"/>
              </w:rPr>
              <w:t xml:space="preserve">  - </w:t>
            </w:r>
            <w:r w:rsidR="00E722CD" w:rsidRPr="00BE2FA2">
              <w:rPr>
                <w:u w:val="single"/>
              </w:rPr>
              <w:t xml:space="preserve">Chứng minh 2 đường thẳng song song : </w:t>
            </w:r>
          </w:p>
          <w:p w14:paraId="59E0813F" w14:textId="77777777" w:rsidR="00E722CD" w:rsidRPr="00BE2FA2" w:rsidRDefault="00E722CD" w:rsidP="00273F58">
            <w:pPr>
              <w:pStyle w:val="BodyText"/>
              <w:widowControl w:val="0"/>
              <w:tabs>
                <w:tab w:val="clear" w:pos="426"/>
                <w:tab w:val="clear" w:pos="709"/>
                <w:tab w:val="clear" w:pos="1701"/>
              </w:tabs>
              <w:spacing w:line="360" w:lineRule="auto"/>
              <w:rPr>
                <w:lang w:val="vi-VN"/>
              </w:rPr>
            </w:pPr>
            <w:r w:rsidRPr="00BE2FA2">
              <w:rPr>
                <w:b/>
                <w:lang w:val="vi-VN"/>
              </w:rPr>
              <w:t xml:space="preserve">    </w:t>
            </w:r>
            <w:r w:rsidR="00FE54DF" w:rsidRPr="00BE2FA2">
              <w:rPr>
                <w:u w:val="single"/>
              </w:rPr>
              <w:t>Cách 1:</w:t>
            </w:r>
            <w:r w:rsidR="00FE54DF" w:rsidRPr="00BE2FA2">
              <w:t xml:space="preserve"> </w:t>
            </w:r>
            <w:r w:rsidRPr="00BE2FA2">
              <w:rPr>
                <w:lang w:val="vi-VN"/>
              </w:rPr>
              <w:t xml:space="preserve"> Nếu chúng đồng phẳng thì ta áp dụng các kiến thức trong Hình Học phẳng để chứng minh (Vd : Định lý về đường trung bình, Định lý Thalès đảo, …)</w:t>
            </w:r>
          </w:p>
          <w:p w14:paraId="14CB2B40" w14:textId="77777777" w:rsidR="00E722CD" w:rsidRPr="00BE2FA2" w:rsidRDefault="00E722CD" w:rsidP="00273F58">
            <w:pPr>
              <w:pStyle w:val="BodyText"/>
              <w:widowControl w:val="0"/>
              <w:tabs>
                <w:tab w:val="clear" w:pos="426"/>
                <w:tab w:val="clear" w:pos="709"/>
                <w:tab w:val="clear" w:pos="1701"/>
              </w:tabs>
              <w:spacing w:line="360" w:lineRule="auto"/>
              <w:rPr>
                <w:lang w:val="vi-VN"/>
              </w:rPr>
            </w:pPr>
            <w:r w:rsidRPr="00BE2FA2">
              <w:rPr>
                <w:lang w:val="vi-VN"/>
              </w:rPr>
              <w:t xml:space="preserve">    </w:t>
            </w:r>
            <w:r w:rsidR="00FE54DF" w:rsidRPr="00BE2FA2">
              <w:rPr>
                <w:u w:val="single"/>
              </w:rPr>
              <w:t>Cách 2 :</w:t>
            </w:r>
            <w:r w:rsidR="00FE54DF" w:rsidRPr="00BE2FA2">
              <w:t xml:space="preserve"> </w:t>
            </w:r>
            <w:r w:rsidRPr="00BE2FA2">
              <w:rPr>
                <w:lang w:val="vi-VN"/>
              </w:rPr>
              <w:t xml:space="preserve"> Ta chứng minh chúng cùng song song với một đường thẳng thứ ba .</w:t>
            </w:r>
          </w:p>
          <w:p w14:paraId="5146F62A" w14:textId="77777777" w:rsidR="00A62D84" w:rsidRPr="00BE2FA2" w:rsidRDefault="00FE54DF" w:rsidP="00273F58">
            <w:pPr>
              <w:pStyle w:val="BodyText"/>
              <w:widowControl w:val="0"/>
              <w:tabs>
                <w:tab w:val="clear" w:pos="426"/>
                <w:tab w:val="clear" w:pos="709"/>
                <w:tab w:val="clear" w:pos="1701"/>
              </w:tabs>
              <w:spacing w:line="360" w:lineRule="auto"/>
            </w:pPr>
            <w:r w:rsidRPr="00BE2FA2">
              <w:t xml:space="preserve">    </w:t>
            </w:r>
            <w:r w:rsidRPr="00BE2FA2">
              <w:rPr>
                <w:u w:val="single"/>
              </w:rPr>
              <w:t>Cách 3 :</w:t>
            </w:r>
            <w:r w:rsidRPr="00BE2FA2">
              <w:t xml:space="preserve"> </w:t>
            </w:r>
            <w:r w:rsidR="00E722CD" w:rsidRPr="00BE2FA2">
              <w:rPr>
                <w:position w:val="-46"/>
              </w:rPr>
              <w:object w:dxaOrig="2400" w:dyaOrig="1040" w14:anchorId="3333D4A8">
                <v:shape id="_x0000_i1028" type="#_x0000_t75" style="width:120pt;height:51.9pt" o:ole="">
                  <v:imagedata r:id="rId14" o:title=""/>
                </v:shape>
                <o:OLEObject Type="Embed" ProgID="Equation.DSMT4" ShapeID="_x0000_i1028" DrawAspect="Content" ObjectID="_1698401305" r:id="rId15"/>
              </w:object>
            </w:r>
            <w:r w:rsidR="00E722CD" w:rsidRPr="00BE2FA2">
              <w:rPr>
                <w:position w:val="-4"/>
              </w:rPr>
              <w:object w:dxaOrig="180" w:dyaOrig="279" w14:anchorId="6672101D">
                <v:shape id="_x0000_i1029" type="#_x0000_t75" style="width:9pt;height:14.1pt" o:ole="">
                  <v:imagedata r:id="rId16" o:title=""/>
                </v:shape>
                <o:OLEObject Type="Embed" ProgID="Equation.DSMT4" ShapeID="_x0000_i1029" DrawAspect="Content" ObjectID="_1698401306" r:id="rId17"/>
              </w:object>
            </w:r>
            <w:r w:rsidR="00A62D84" w:rsidRPr="00BE2FA2">
              <w:t xml:space="preserve">     </w:t>
            </w:r>
            <w:r w:rsidRPr="00BE2FA2">
              <w:rPr>
                <w:u w:val="single"/>
              </w:rPr>
              <w:t>Cách 4 :</w:t>
            </w:r>
            <w:r w:rsidRPr="00BE2FA2">
              <w:t xml:space="preserve"> </w:t>
            </w:r>
            <w:r w:rsidRPr="00BE2FA2">
              <w:rPr>
                <w:position w:val="-50"/>
              </w:rPr>
              <w:object w:dxaOrig="2299" w:dyaOrig="1120" w14:anchorId="40E115A2">
                <v:shape id="_x0000_i1030" type="#_x0000_t75" style="width:114.9pt;height:56.1pt" o:ole="">
                  <v:imagedata r:id="rId18" o:title=""/>
                </v:shape>
                <o:OLEObject Type="Embed" ProgID="Equation.DSMT4" ShapeID="_x0000_i1030" DrawAspect="Content" ObjectID="_1698401307" r:id="rId19"/>
              </w:object>
            </w:r>
            <w:r w:rsidR="00A62D84" w:rsidRPr="00BE2FA2">
              <w:t xml:space="preserve">      </w:t>
            </w:r>
            <w:r w:rsidRPr="00BE2FA2">
              <w:t xml:space="preserve">    </w:t>
            </w:r>
          </w:p>
          <w:p w14:paraId="2A5E80C7" w14:textId="77777777" w:rsidR="00FE54DF" w:rsidRPr="00BE2FA2" w:rsidRDefault="00A62D84" w:rsidP="00273F58">
            <w:pPr>
              <w:pStyle w:val="BodyText"/>
              <w:widowControl w:val="0"/>
              <w:tabs>
                <w:tab w:val="clear" w:pos="426"/>
                <w:tab w:val="clear" w:pos="709"/>
                <w:tab w:val="clear" w:pos="1701"/>
              </w:tabs>
              <w:spacing w:line="360" w:lineRule="auto"/>
              <w:rPr>
                <w:bCs/>
              </w:rPr>
            </w:pPr>
            <w:r w:rsidRPr="00BE2FA2">
              <w:t xml:space="preserve">    </w:t>
            </w:r>
            <w:r w:rsidR="00FE54DF" w:rsidRPr="00BE2FA2">
              <w:rPr>
                <w:u w:val="single"/>
              </w:rPr>
              <w:t>Cách 5:</w:t>
            </w:r>
            <w:r w:rsidR="00FE54DF" w:rsidRPr="00BE2FA2">
              <w:t xml:space="preserve"> </w:t>
            </w:r>
            <w:r w:rsidR="00FE54DF" w:rsidRPr="00BE2FA2">
              <w:rPr>
                <w:position w:val="-50"/>
              </w:rPr>
              <w:object w:dxaOrig="2299" w:dyaOrig="1120" w14:anchorId="1607AD50">
                <v:shape id="_x0000_i1031" type="#_x0000_t75" style="width:114.9pt;height:56.1pt" o:ole="">
                  <v:imagedata r:id="rId20" o:title=""/>
                </v:shape>
                <o:OLEObject Type="Embed" ProgID="Equation.DSMT4" ShapeID="_x0000_i1031" DrawAspect="Content" ObjectID="_1698401308" r:id="rId21"/>
              </w:object>
            </w:r>
            <w:r w:rsidRPr="00BE2FA2">
              <w:t xml:space="preserve">     </w:t>
            </w:r>
            <w:r w:rsidRPr="00BE2FA2">
              <w:rPr>
                <w:bCs/>
              </w:rPr>
              <w:t xml:space="preserve">    </w:t>
            </w:r>
            <w:r w:rsidRPr="00BE2FA2">
              <w:rPr>
                <w:bCs/>
                <w:u w:val="single"/>
              </w:rPr>
              <w:t>Cách 6 :</w:t>
            </w:r>
            <w:r w:rsidRPr="00BE2FA2">
              <w:t xml:space="preserve"> </w:t>
            </w:r>
            <w:r w:rsidRPr="00BE2FA2">
              <w:rPr>
                <w:position w:val="-52"/>
              </w:rPr>
              <w:object w:dxaOrig="2320" w:dyaOrig="1160" w14:anchorId="3F909826">
                <v:shape id="_x0000_i1032" type="#_x0000_t75" style="width:116.1pt;height:57.9pt" o:ole="">
                  <v:imagedata r:id="rId22" o:title=""/>
                </v:shape>
                <o:OLEObject Type="Embed" ProgID="Equation.DSMT4" ShapeID="_x0000_i1032" DrawAspect="Content" ObjectID="_1698401309" r:id="rId23"/>
              </w:object>
            </w:r>
          </w:p>
        </w:tc>
      </w:tr>
    </w:tbl>
    <w:p w14:paraId="52F31DE4" w14:textId="77777777" w:rsidR="00B37FAF" w:rsidRPr="00444679" w:rsidRDefault="00B37FAF" w:rsidP="00273F58">
      <w:pPr>
        <w:widowControl w:val="0"/>
        <w:spacing w:line="360" w:lineRule="auto"/>
        <w:jc w:val="center"/>
        <w:outlineLvl w:val="0"/>
        <w:rPr>
          <w:b/>
          <w:color w:val="FF0000"/>
          <w:u w:val="single"/>
        </w:rPr>
      </w:pPr>
      <w:r w:rsidRPr="00444679">
        <w:rPr>
          <w:b/>
          <w:color w:val="FF0000"/>
          <w:u w:val="single"/>
        </w:rPr>
        <w:t xml:space="preserve">B - CÁC VÍ DỤ  </w:t>
      </w:r>
    </w:p>
    <w:tbl>
      <w:tblPr>
        <w:tblW w:w="1003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4925"/>
        <w:gridCol w:w="5106"/>
      </w:tblGrid>
      <w:tr w:rsidR="00273F58" w:rsidRPr="00BE2FA2" w14:paraId="6A7803F9" w14:textId="77777777" w:rsidTr="00E421FF">
        <w:tc>
          <w:tcPr>
            <w:tcW w:w="1003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53CE9CCD" w14:textId="77777777" w:rsidR="00611E5E" w:rsidRPr="00BE2FA2" w:rsidRDefault="00611E5E" w:rsidP="00273F58">
            <w:pPr>
              <w:widowControl w:val="0"/>
              <w:tabs>
                <w:tab w:val="left" w:pos="284"/>
                <w:tab w:val="left" w:pos="558"/>
                <w:tab w:val="left" w:pos="858"/>
              </w:tabs>
              <w:spacing w:line="360" w:lineRule="auto"/>
            </w:pPr>
            <w:r w:rsidRPr="00BE2FA2">
              <w:rPr>
                <w:b/>
                <w:bCs/>
                <w:u w:val="single"/>
                <w:lang w:val="sv-SE"/>
              </w:rPr>
              <w:t>Ví dụ 1 :</w:t>
            </w:r>
            <w:r w:rsidRPr="00BE2FA2">
              <w:t xml:space="preserve"> Cho hình chóp S.ABCD có đáy (ABCD) là hình thang. AD là đáy lớn và </w:t>
            </w:r>
            <w:r w:rsidRPr="00BE2FA2">
              <w:rPr>
                <w:spacing w:val="-6"/>
              </w:rPr>
              <w:t>AD = 2BC. Gọi O là giao điểm của AC và BD, G trọng tâm của tam giác SCD.</w:t>
            </w:r>
          </w:p>
          <w:p w14:paraId="386250AB" w14:textId="36551CBD" w:rsidR="00611E5E" w:rsidRPr="00BE2FA2" w:rsidRDefault="00611E5E" w:rsidP="00273F58">
            <w:pPr>
              <w:widowControl w:val="0"/>
              <w:tabs>
                <w:tab w:val="left" w:pos="284"/>
                <w:tab w:val="left" w:pos="558"/>
                <w:tab w:val="left" w:pos="858"/>
              </w:tabs>
              <w:spacing w:line="360" w:lineRule="auto"/>
            </w:pPr>
            <w:r w:rsidRPr="00BE2FA2">
              <w:tab/>
              <w:t>a)</w:t>
            </w:r>
            <w:r w:rsidRPr="00BE2FA2">
              <w:tab/>
              <w:t xml:space="preserve">Chứng minh </w:t>
            </w:r>
            <w:r w:rsidR="00F26FF0">
              <w:rPr>
                <w:noProof/>
                <w:position w:val="-14"/>
              </w:rPr>
              <w:drawing>
                <wp:inline distT="0" distB="0" distL="0" distR="0" wp14:anchorId="2929CB96" wp14:editId="6CDEB1BA">
                  <wp:extent cx="1021080" cy="240030"/>
                  <wp:effectExtent l="0" t="0" r="0" b="0"/>
                  <wp:docPr id="9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21080" cy="2400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E2FA2">
              <w:t>.</w:t>
            </w:r>
          </w:p>
          <w:p w14:paraId="2EBD950D" w14:textId="77A45D1A" w:rsidR="00611E5E" w:rsidRPr="00BE2FA2" w:rsidRDefault="00611E5E" w:rsidP="00273F58">
            <w:pPr>
              <w:widowControl w:val="0"/>
              <w:tabs>
                <w:tab w:val="left" w:pos="284"/>
                <w:tab w:val="left" w:pos="558"/>
                <w:tab w:val="left" w:pos="858"/>
              </w:tabs>
              <w:spacing w:line="360" w:lineRule="auto"/>
            </w:pPr>
            <w:r w:rsidRPr="00BE2FA2">
              <w:tab/>
              <w:t>b)</w:t>
            </w:r>
            <w:r w:rsidRPr="00BE2FA2">
              <w:tab/>
              <w:t xml:space="preserve">Gọi M là trung điểm của cạnh SD. Chứng minh </w:t>
            </w:r>
            <w:r w:rsidR="00F26FF0">
              <w:rPr>
                <w:noProof/>
                <w:position w:val="-14"/>
              </w:rPr>
              <w:drawing>
                <wp:inline distT="0" distB="0" distL="0" distR="0" wp14:anchorId="437414E8" wp14:editId="5CC47409">
                  <wp:extent cx="1040130" cy="240030"/>
                  <wp:effectExtent l="0" t="0" r="0" b="0"/>
                  <wp:docPr id="10" name="Pictur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40130" cy="2400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E2FA2">
              <w:t>.</w:t>
            </w:r>
          </w:p>
          <w:p w14:paraId="3A0BE0E6" w14:textId="37CF1153" w:rsidR="00611E5E" w:rsidRPr="00BE2FA2" w:rsidRDefault="00611E5E" w:rsidP="00273F58">
            <w:pPr>
              <w:widowControl w:val="0"/>
              <w:tabs>
                <w:tab w:val="left" w:pos="284"/>
                <w:tab w:val="left" w:pos="558"/>
                <w:tab w:val="left" w:pos="858"/>
              </w:tabs>
              <w:spacing w:line="360" w:lineRule="auto"/>
            </w:pPr>
            <w:r w:rsidRPr="00BE2FA2">
              <w:tab/>
              <w:t>c)</w:t>
            </w:r>
            <w:r w:rsidRPr="00BE2FA2">
              <w:tab/>
              <w:t xml:space="preserve">Giả sử điểm I trên đoạn SC sao cho </w:t>
            </w:r>
            <w:r w:rsidR="00F26FF0">
              <w:rPr>
                <w:noProof/>
                <w:position w:val="-22"/>
              </w:rPr>
              <w:drawing>
                <wp:inline distT="0" distB="0" distL="0" distR="0" wp14:anchorId="5752D2D5" wp14:editId="560924A1">
                  <wp:extent cx="571500" cy="373380"/>
                  <wp:effectExtent l="0" t="0" r="0" b="0"/>
                  <wp:docPr id="11" name="Picture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71500" cy="3733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E2FA2">
              <w:t xml:space="preserve">. </w:t>
            </w:r>
          </w:p>
          <w:p w14:paraId="74BFB4D6" w14:textId="4C0935BC" w:rsidR="00611E5E" w:rsidRPr="00BE2FA2" w:rsidRDefault="00611E5E" w:rsidP="00273F58">
            <w:pPr>
              <w:widowControl w:val="0"/>
              <w:tabs>
                <w:tab w:val="left" w:pos="284"/>
                <w:tab w:val="left" w:pos="558"/>
                <w:tab w:val="left" w:pos="858"/>
              </w:tabs>
              <w:spacing w:line="360" w:lineRule="auto"/>
            </w:pPr>
            <w:r w:rsidRPr="00BE2FA2">
              <w:tab/>
              <w:t xml:space="preserve">Chứng minh: </w:t>
            </w:r>
            <w:r w:rsidR="00F26FF0">
              <w:rPr>
                <w:noProof/>
                <w:position w:val="-14"/>
              </w:rPr>
              <w:drawing>
                <wp:inline distT="0" distB="0" distL="0" distR="0" wp14:anchorId="1F6F2B51" wp14:editId="72BCB218">
                  <wp:extent cx="963930" cy="240030"/>
                  <wp:effectExtent l="0" t="0" r="0" b="0"/>
                  <wp:docPr id="12" name="Picture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63930" cy="2400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E2FA2">
              <w:t>.</w:t>
            </w:r>
          </w:p>
          <w:p w14:paraId="79897B69" w14:textId="6CDF6D55" w:rsidR="00611E5E" w:rsidRPr="00BE2FA2" w:rsidRDefault="00611E5E" w:rsidP="00273F58">
            <w:pPr>
              <w:widowControl w:val="0"/>
              <w:shd w:val="clear" w:color="auto" w:fill="FFFFFF"/>
              <w:tabs>
                <w:tab w:val="left" w:pos="284"/>
                <w:tab w:val="left" w:pos="360"/>
                <w:tab w:val="left" w:pos="567"/>
                <w:tab w:val="left" w:pos="720"/>
                <w:tab w:val="left" w:pos="1020"/>
                <w:tab w:val="left" w:pos="1260"/>
                <w:tab w:val="left" w:pos="1620"/>
                <w:tab w:val="left" w:pos="1980"/>
                <w:tab w:val="left" w:pos="2268"/>
                <w:tab w:val="left" w:pos="2880"/>
                <w:tab w:val="left" w:pos="3420"/>
                <w:tab w:val="left" w:pos="3780"/>
                <w:tab w:val="left" w:pos="10110"/>
              </w:tabs>
              <w:spacing w:line="360" w:lineRule="auto"/>
              <w:rPr>
                <w:position w:val="-22"/>
              </w:rPr>
            </w:pPr>
            <w:r w:rsidRPr="00BE2FA2">
              <w:tab/>
              <w:t>d)</w:t>
            </w:r>
            <w:r w:rsidRPr="00BE2FA2">
              <w:tab/>
              <w:t xml:space="preserve">Xác định giao điểm K của BG và mặt phẳng (SAC). Tính </w:t>
            </w:r>
            <w:r w:rsidR="00F26FF0">
              <w:rPr>
                <w:noProof/>
                <w:position w:val="-22"/>
              </w:rPr>
              <w:drawing>
                <wp:inline distT="0" distB="0" distL="0" distR="0" wp14:anchorId="06DD9886" wp14:editId="60B3CD7F">
                  <wp:extent cx="266700" cy="373380"/>
                  <wp:effectExtent l="0" t="0" r="0" b="0"/>
                  <wp:docPr id="13" name="Picture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6700" cy="3733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2A506D26" w14:textId="77777777" w:rsidR="00611E5E" w:rsidRPr="00BE2FA2" w:rsidRDefault="00611E5E" w:rsidP="00273F58">
            <w:pPr>
              <w:widowControl w:val="0"/>
              <w:shd w:val="clear" w:color="auto" w:fill="FFFFFF"/>
              <w:tabs>
                <w:tab w:val="left" w:pos="284"/>
                <w:tab w:val="left" w:pos="360"/>
                <w:tab w:val="left" w:pos="567"/>
                <w:tab w:val="left" w:pos="720"/>
                <w:tab w:val="left" w:pos="1020"/>
                <w:tab w:val="left" w:pos="1260"/>
                <w:tab w:val="left" w:pos="1620"/>
                <w:tab w:val="left" w:pos="1980"/>
                <w:tab w:val="left" w:pos="2268"/>
                <w:tab w:val="left" w:pos="2880"/>
                <w:tab w:val="left" w:pos="3420"/>
                <w:tab w:val="left" w:pos="3780"/>
                <w:tab w:val="left" w:pos="10110"/>
              </w:tabs>
              <w:spacing w:line="360" w:lineRule="auto"/>
              <w:rPr>
                <w:lang w:val="sv-SE"/>
              </w:rPr>
            </w:pPr>
          </w:p>
        </w:tc>
      </w:tr>
      <w:tr w:rsidR="00273F58" w:rsidRPr="00BE2FA2" w14:paraId="2A84C6A0" w14:textId="77777777" w:rsidTr="00E421FF">
        <w:tc>
          <w:tcPr>
            <w:tcW w:w="49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193D5801" w14:textId="11A39A3D" w:rsidR="00611E5E" w:rsidRPr="00BE2FA2" w:rsidRDefault="00F26FF0" w:rsidP="00273F58">
            <w:pPr>
              <w:widowControl w:val="0"/>
              <w:tabs>
                <w:tab w:val="left" w:pos="284"/>
                <w:tab w:val="left" w:pos="558"/>
                <w:tab w:val="left" w:pos="858"/>
              </w:tabs>
              <w:spacing w:line="360" w:lineRule="auto"/>
              <w:jc w:val="center"/>
              <w:rPr>
                <w:lang w:eastAsia="en-US"/>
              </w:rPr>
            </w:pPr>
            <w:r>
              <w:rPr>
                <w:noProof/>
                <w:lang w:eastAsia="en-US"/>
              </w:rPr>
              <w:lastRenderedPageBreak/>
              <w:drawing>
                <wp:inline distT="0" distB="0" distL="0" distR="0" wp14:anchorId="7E30F4D6" wp14:editId="30E9BA7A">
                  <wp:extent cx="2929890" cy="3288030"/>
                  <wp:effectExtent l="0" t="0" r="0" b="0"/>
                  <wp:docPr id="14" name="Picture 4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" cstate="print">
                            <a:grayscl/>
                            <a:biLevel thresh="5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29890" cy="32880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6165CB18" w14:textId="01D46845" w:rsidR="00611E5E" w:rsidRPr="00BE2FA2" w:rsidRDefault="00F26FF0" w:rsidP="00273F58">
            <w:pPr>
              <w:widowControl w:val="0"/>
              <w:tabs>
                <w:tab w:val="left" w:pos="284"/>
                <w:tab w:val="left" w:pos="558"/>
                <w:tab w:val="left" w:pos="858"/>
              </w:tabs>
              <w:spacing w:line="360" w:lineRule="auto"/>
              <w:jc w:val="center"/>
              <w:rPr>
                <w:lang w:val="sv-SE"/>
              </w:rPr>
            </w:pPr>
            <w:r>
              <w:rPr>
                <w:noProof/>
              </w:rPr>
              <w:drawing>
                <wp:inline distT="0" distB="0" distL="0" distR="0" wp14:anchorId="372DC3BB" wp14:editId="10F428F8">
                  <wp:extent cx="2495550" cy="2133600"/>
                  <wp:effectExtent l="0" t="0" r="0" b="0"/>
                  <wp:docPr id="15" name="Picture 56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6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" cstate="print">
                            <a:grayscl/>
                            <a:biLevel thresh="5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95550" cy="2133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1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192D426B" w14:textId="20643990" w:rsidR="00611E5E" w:rsidRPr="00BE2FA2" w:rsidRDefault="00611E5E" w:rsidP="00273F58">
            <w:pPr>
              <w:widowControl w:val="0"/>
              <w:tabs>
                <w:tab w:val="left" w:pos="284"/>
                <w:tab w:val="left" w:pos="558"/>
                <w:tab w:val="left" w:pos="858"/>
              </w:tabs>
              <w:spacing w:line="360" w:lineRule="auto"/>
              <w:rPr>
                <w:lang w:eastAsia="en-US"/>
              </w:rPr>
            </w:pPr>
            <w:r w:rsidRPr="00BE2FA2">
              <w:rPr>
                <w:lang w:eastAsia="en-US"/>
              </w:rPr>
              <w:t xml:space="preserve">Vì </w:t>
            </w:r>
            <w:r w:rsidR="00F26FF0">
              <w:rPr>
                <w:noProof/>
                <w:position w:val="-14"/>
                <w:lang w:eastAsia="en-US"/>
              </w:rPr>
              <w:drawing>
                <wp:inline distT="0" distB="0" distL="0" distR="0" wp14:anchorId="71BABEDD" wp14:editId="6D5CE904">
                  <wp:extent cx="2030730" cy="240030"/>
                  <wp:effectExtent l="0" t="0" r="0" b="0"/>
                  <wp:docPr id="16" name="Picture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30730" cy="2400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7859CF85" w14:textId="2F2ABDC0" w:rsidR="00611E5E" w:rsidRPr="00BE2FA2" w:rsidRDefault="00611E5E" w:rsidP="00273F58">
            <w:pPr>
              <w:widowControl w:val="0"/>
              <w:tabs>
                <w:tab w:val="left" w:pos="284"/>
                <w:tab w:val="left" w:pos="558"/>
                <w:tab w:val="left" w:pos="858"/>
              </w:tabs>
              <w:spacing w:line="360" w:lineRule="auto"/>
              <w:rPr>
                <w:lang w:eastAsia="en-US"/>
              </w:rPr>
            </w:pPr>
            <w:r w:rsidRPr="00BE2FA2">
              <w:rPr>
                <w:lang w:eastAsia="en-US"/>
              </w:rPr>
              <w:tab/>
            </w:r>
            <w:r w:rsidR="00F26FF0">
              <w:rPr>
                <w:noProof/>
                <w:position w:val="-22"/>
                <w:lang w:eastAsia="en-US"/>
              </w:rPr>
              <w:drawing>
                <wp:inline distT="0" distB="0" distL="0" distR="0" wp14:anchorId="24390DA3" wp14:editId="7B95715C">
                  <wp:extent cx="1230630" cy="373380"/>
                  <wp:effectExtent l="0" t="0" r="0" b="0"/>
                  <wp:docPr id="17" name="Picture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30630" cy="3733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287B1A8D" w14:textId="77777777" w:rsidR="00611E5E" w:rsidRPr="00BE2FA2" w:rsidRDefault="00611E5E" w:rsidP="00273F58">
            <w:pPr>
              <w:widowControl w:val="0"/>
              <w:tabs>
                <w:tab w:val="left" w:pos="284"/>
                <w:tab w:val="left" w:pos="558"/>
                <w:tab w:val="left" w:pos="858"/>
              </w:tabs>
              <w:spacing w:line="360" w:lineRule="auto"/>
              <w:rPr>
                <w:lang w:eastAsia="en-US"/>
              </w:rPr>
            </w:pPr>
            <w:r w:rsidRPr="00BE2FA2">
              <w:rPr>
                <w:lang w:eastAsia="en-US"/>
              </w:rPr>
              <w:t>a)</w:t>
            </w:r>
            <w:r w:rsidRPr="00BE2FA2">
              <w:rPr>
                <w:b/>
                <w:bCs/>
                <w:lang w:eastAsia="en-US"/>
              </w:rPr>
              <w:tab/>
            </w:r>
            <w:r w:rsidRPr="00BE2FA2">
              <w:rPr>
                <w:lang w:eastAsia="en-US"/>
              </w:rPr>
              <w:t>Gọi H trung điểm của SC.</w:t>
            </w:r>
          </w:p>
          <w:p w14:paraId="15B6692B" w14:textId="3F3F6B44" w:rsidR="00611E5E" w:rsidRPr="00BE2FA2" w:rsidRDefault="00611E5E" w:rsidP="00273F58">
            <w:pPr>
              <w:widowControl w:val="0"/>
              <w:tabs>
                <w:tab w:val="left" w:pos="284"/>
                <w:tab w:val="left" w:pos="558"/>
                <w:tab w:val="left" w:pos="858"/>
              </w:tabs>
              <w:spacing w:line="360" w:lineRule="auto"/>
              <w:rPr>
                <w:lang w:eastAsia="en-US"/>
              </w:rPr>
            </w:pPr>
            <w:r w:rsidRPr="00BE2FA2">
              <w:rPr>
                <w:lang w:eastAsia="en-US"/>
              </w:rPr>
              <w:tab/>
              <w:t xml:space="preserve">Trong </w:t>
            </w:r>
            <w:r w:rsidR="00F26FF0">
              <w:rPr>
                <w:noProof/>
                <w:position w:val="-4"/>
                <w:lang w:eastAsia="en-US"/>
              </w:rPr>
              <w:drawing>
                <wp:inline distT="0" distB="0" distL="0" distR="0" wp14:anchorId="3BCCE8AD" wp14:editId="301F63AB">
                  <wp:extent cx="419100" cy="152400"/>
                  <wp:effectExtent l="0" t="0" r="0" b="0"/>
                  <wp:docPr id="18" name="Picture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1910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E2FA2">
              <w:rPr>
                <w:lang w:eastAsia="en-US"/>
              </w:rPr>
              <w:t xml:space="preserve">có: </w:t>
            </w:r>
            <w:r w:rsidR="00F26FF0">
              <w:rPr>
                <w:noProof/>
                <w:position w:val="-22"/>
                <w:lang w:eastAsia="en-US"/>
              </w:rPr>
              <w:drawing>
                <wp:inline distT="0" distB="0" distL="0" distR="0" wp14:anchorId="3F07131C" wp14:editId="51F896F4">
                  <wp:extent cx="876300" cy="373380"/>
                  <wp:effectExtent l="0" t="0" r="0" b="0"/>
                  <wp:docPr id="19" name="Picture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76300" cy="3733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E2FA2">
              <w:rPr>
                <w:lang w:eastAsia="en-US"/>
              </w:rPr>
              <w:t>.</w:t>
            </w:r>
          </w:p>
          <w:p w14:paraId="11ED5736" w14:textId="268BF6D1" w:rsidR="00611E5E" w:rsidRPr="00BE2FA2" w:rsidRDefault="00611E5E" w:rsidP="00273F58">
            <w:pPr>
              <w:widowControl w:val="0"/>
              <w:tabs>
                <w:tab w:val="left" w:pos="284"/>
                <w:tab w:val="left" w:pos="558"/>
                <w:tab w:val="left" w:pos="858"/>
              </w:tabs>
              <w:spacing w:line="360" w:lineRule="auto"/>
              <w:rPr>
                <w:lang w:eastAsia="en-US"/>
              </w:rPr>
            </w:pPr>
            <w:r w:rsidRPr="00BE2FA2">
              <w:rPr>
                <w:lang w:eastAsia="en-US"/>
              </w:rPr>
              <w:tab/>
            </w:r>
            <w:r w:rsidR="00F26FF0">
              <w:rPr>
                <w:noProof/>
                <w:position w:val="-12"/>
                <w:lang w:eastAsia="en-US"/>
              </w:rPr>
              <w:drawing>
                <wp:inline distT="0" distB="0" distL="0" distR="0" wp14:anchorId="0D74DFFC" wp14:editId="05D3B9CF">
                  <wp:extent cx="792480" cy="201930"/>
                  <wp:effectExtent l="0" t="0" r="0" b="0"/>
                  <wp:docPr id="20" name="Picture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92480" cy="2019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E2FA2">
              <w:rPr>
                <w:lang w:eastAsia="en-US"/>
              </w:rPr>
              <w:t>.</w:t>
            </w:r>
          </w:p>
          <w:p w14:paraId="59377C1F" w14:textId="38B3885A" w:rsidR="00611E5E" w:rsidRPr="00BE2FA2" w:rsidRDefault="00611E5E" w:rsidP="00273F58">
            <w:pPr>
              <w:widowControl w:val="0"/>
              <w:tabs>
                <w:tab w:val="left" w:pos="284"/>
                <w:tab w:val="left" w:pos="558"/>
                <w:tab w:val="left" w:pos="858"/>
              </w:tabs>
              <w:spacing w:line="360" w:lineRule="auto"/>
              <w:rPr>
                <w:lang w:eastAsia="en-US"/>
              </w:rPr>
            </w:pPr>
            <w:r w:rsidRPr="00BE2FA2">
              <w:rPr>
                <w:lang w:eastAsia="en-US"/>
              </w:rPr>
              <w:tab/>
              <w:t xml:space="preserve">Ta có </w:t>
            </w:r>
            <w:r w:rsidR="00F26FF0">
              <w:rPr>
                <w:noProof/>
                <w:position w:val="-32"/>
                <w:lang w:eastAsia="en-US"/>
              </w:rPr>
              <w:drawing>
                <wp:inline distT="0" distB="0" distL="0" distR="0" wp14:anchorId="57C16C9C" wp14:editId="3E50B16D">
                  <wp:extent cx="1562100" cy="468630"/>
                  <wp:effectExtent l="0" t="0" r="0" b="0"/>
                  <wp:docPr id="21" name="Picture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62100" cy="4686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40A1925E" w14:textId="4979D944" w:rsidR="00611E5E" w:rsidRPr="00BE2FA2" w:rsidRDefault="00611E5E" w:rsidP="00273F58">
            <w:pPr>
              <w:widowControl w:val="0"/>
              <w:tabs>
                <w:tab w:val="left" w:pos="284"/>
                <w:tab w:val="left" w:pos="558"/>
                <w:tab w:val="left" w:pos="858"/>
              </w:tabs>
              <w:spacing w:line="360" w:lineRule="auto"/>
              <w:rPr>
                <w:lang w:eastAsia="en-US"/>
              </w:rPr>
            </w:pPr>
            <w:r w:rsidRPr="00BE2FA2">
              <w:rPr>
                <w:lang w:eastAsia="en-US"/>
              </w:rPr>
              <w:tab/>
            </w:r>
            <w:r w:rsidR="00F26FF0">
              <w:rPr>
                <w:noProof/>
                <w:position w:val="-14"/>
                <w:lang w:eastAsia="en-US"/>
              </w:rPr>
              <w:drawing>
                <wp:inline distT="0" distB="0" distL="0" distR="0" wp14:anchorId="32708101" wp14:editId="095CD591">
                  <wp:extent cx="1173480" cy="240030"/>
                  <wp:effectExtent l="0" t="0" r="0" b="0"/>
                  <wp:docPr id="22" name="Picture 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73480" cy="2400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E2FA2">
              <w:rPr>
                <w:lang w:eastAsia="en-US"/>
              </w:rPr>
              <w:t>.</w:t>
            </w:r>
          </w:p>
          <w:p w14:paraId="11790993" w14:textId="5F86D00B" w:rsidR="00611E5E" w:rsidRPr="00BE2FA2" w:rsidRDefault="00611E5E" w:rsidP="00273F58">
            <w:pPr>
              <w:widowControl w:val="0"/>
              <w:tabs>
                <w:tab w:val="left" w:pos="284"/>
                <w:tab w:val="left" w:pos="558"/>
                <w:tab w:val="left" w:pos="858"/>
              </w:tabs>
              <w:spacing w:line="360" w:lineRule="auto"/>
              <w:rPr>
                <w:lang w:eastAsia="en-US"/>
              </w:rPr>
            </w:pPr>
            <w:r w:rsidRPr="00BE2FA2">
              <w:rPr>
                <w:lang w:eastAsia="en-US"/>
              </w:rPr>
              <w:t>b)</w:t>
            </w:r>
            <w:r w:rsidRPr="00BE2FA2">
              <w:rPr>
                <w:lang w:eastAsia="en-US"/>
              </w:rPr>
              <w:tab/>
              <w:t xml:space="preserve">Gọi N trung điểm của SA. Ta có MN là đường trung bình của </w:t>
            </w:r>
            <w:r w:rsidR="00F26FF0">
              <w:rPr>
                <w:noProof/>
                <w:position w:val="-6"/>
                <w:lang w:eastAsia="en-US"/>
              </w:rPr>
              <w:drawing>
                <wp:inline distT="0" distB="0" distL="0" distR="0" wp14:anchorId="2111BF29" wp14:editId="0664AE7E">
                  <wp:extent cx="411480" cy="163830"/>
                  <wp:effectExtent l="0" t="0" r="0" b="0"/>
                  <wp:docPr id="23" name="Picture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11480" cy="1638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E2FA2">
              <w:rPr>
                <w:lang w:eastAsia="en-US"/>
              </w:rPr>
              <w:t>.</w:t>
            </w:r>
          </w:p>
          <w:p w14:paraId="6B7115AE" w14:textId="29CD5CA7" w:rsidR="00611E5E" w:rsidRPr="00BE2FA2" w:rsidRDefault="00611E5E" w:rsidP="00273F58">
            <w:pPr>
              <w:widowControl w:val="0"/>
              <w:tabs>
                <w:tab w:val="left" w:pos="284"/>
                <w:tab w:val="left" w:pos="558"/>
                <w:tab w:val="left" w:pos="858"/>
              </w:tabs>
              <w:spacing w:line="360" w:lineRule="auto"/>
              <w:rPr>
                <w:lang w:eastAsia="en-US"/>
              </w:rPr>
            </w:pPr>
            <w:r w:rsidRPr="00BE2FA2">
              <w:rPr>
                <w:lang w:eastAsia="en-US"/>
              </w:rPr>
              <w:tab/>
              <w:t xml:space="preserve">Nên  </w:t>
            </w:r>
            <w:r w:rsidR="00F26FF0">
              <w:rPr>
                <w:noProof/>
                <w:position w:val="-22"/>
                <w:lang w:eastAsia="en-US"/>
              </w:rPr>
              <w:drawing>
                <wp:inline distT="0" distB="0" distL="0" distR="0" wp14:anchorId="40DF396C" wp14:editId="779EFFEF">
                  <wp:extent cx="735330" cy="373380"/>
                  <wp:effectExtent l="0" t="0" r="0" b="0"/>
                  <wp:docPr id="24" name="Picture 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35330" cy="3733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E2FA2">
              <w:rPr>
                <w:lang w:eastAsia="en-US"/>
              </w:rPr>
              <w:t xml:space="preserve">   </w:t>
            </w:r>
            <w:r w:rsidRPr="00BE2FA2">
              <w:rPr>
                <w:lang w:eastAsia="en-US"/>
              </w:rPr>
              <w:tab/>
              <w:t xml:space="preserve">                  (1)</w:t>
            </w:r>
          </w:p>
          <w:p w14:paraId="6C59A6C6" w14:textId="5456E709" w:rsidR="00611E5E" w:rsidRPr="00BE2FA2" w:rsidRDefault="00611E5E" w:rsidP="00273F58">
            <w:pPr>
              <w:widowControl w:val="0"/>
              <w:tabs>
                <w:tab w:val="left" w:pos="284"/>
                <w:tab w:val="left" w:pos="558"/>
                <w:tab w:val="left" w:pos="858"/>
              </w:tabs>
              <w:spacing w:line="360" w:lineRule="auto"/>
              <w:rPr>
                <w:lang w:eastAsia="en-US"/>
              </w:rPr>
            </w:pPr>
            <w:r w:rsidRPr="00BE2FA2">
              <w:rPr>
                <w:lang w:eastAsia="en-US"/>
              </w:rPr>
              <w:tab/>
              <w:t xml:space="preserve">Theo đề bài có </w:t>
            </w:r>
            <w:r w:rsidR="00F26FF0">
              <w:rPr>
                <w:noProof/>
                <w:position w:val="-22"/>
                <w:lang w:eastAsia="en-US"/>
              </w:rPr>
              <w:drawing>
                <wp:inline distT="0" distB="0" distL="0" distR="0" wp14:anchorId="4EAAC08C" wp14:editId="60346015">
                  <wp:extent cx="678180" cy="373380"/>
                  <wp:effectExtent l="0" t="0" r="0" b="0"/>
                  <wp:docPr id="25" name="Picture 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78180" cy="3733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E2FA2">
              <w:rPr>
                <w:lang w:eastAsia="en-US"/>
              </w:rPr>
              <w:t xml:space="preserve">       (2)</w:t>
            </w:r>
          </w:p>
          <w:p w14:paraId="465FEFCB" w14:textId="6D1A301C" w:rsidR="00611E5E" w:rsidRPr="00BE2FA2" w:rsidRDefault="00611E5E" w:rsidP="00273F58">
            <w:pPr>
              <w:widowControl w:val="0"/>
              <w:tabs>
                <w:tab w:val="left" w:pos="284"/>
                <w:tab w:val="left" w:pos="558"/>
                <w:tab w:val="left" w:pos="858"/>
              </w:tabs>
              <w:spacing w:line="360" w:lineRule="auto"/>
              <w:rPr>
                <w:lang w:eastAsia="en-US"/>
              </w:rPr>
            </w:pPr>
            <w:r w:rsidRPr="00BE2FA2">
              <w:rPr>
                <w:lang w:eastAsia="en-US"/>
              </w:rPr>
              <w:tab/>
              <w:t xml:space="preserve">Từ (1) và (2) có </w:t>
            </w:r>
            <w:r w:rsidR="00F26FF0">
              <w:rPr>
                <w:noProof/>
                <w:position w:val="-6"/>
                <w:lang w:eastAsia="en-US"/>
              </w:rPr>
              <w:drawing>
                <wp:inline distT="0" distB="0" distL="0" distR="0" wp14:anchorId="07A98C4F" wp14:editId="5502F267">
                  <wp:extent cx="601980" cy="201930"/>
                  <wp:effectExtent l="0" t="0" r="0" b="0"/>
                  <wp:docPr id="26" name="Picture 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01980" cy="2019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E2FA2">
              <w:rPr>
                <w:lang w:eastAsia="en-US"/>
              </w:rPr>
              <w:t xml:space="preserve">. </w:t>
            </w:r>
          </w:p>
          <w:p w14:paraId="697F0DF1" w14:textId="77777777" w:rsidR="00611E5E" w:rsidRPr="00BE2FA2" w:rsidRDefault="00611E5E" w:rsidP="00273F58">
            <w:pPr>
              <w:widowControl w:val="0"/>
              <w:tabs>
                <w:tab w:val="left" w:pos="284"/>
                <w:tab w:val="left" w:pos="558"/>
                <w:tab w:val="left" w:pos="858"/>
              </w:tabs>
              <w:spacing w:line="360" w:lineRule="auto"/>
              <w:rPr>
                <w:lang w:eastAsia="en-US"/>
              </w:rPr>
            </w:pPr>
            <w:r w:rsidRPr="00BE2FA2">
              <w:rPr>
                <w:lang w:eastAsia="en-US"/>
              </w:rPr>
              <w:tab/>
              <w:t>Vậy tứ giác BCMN là hình bình hành.</w:t>
            </w:r>
          </w:p>
          <w:p w14:paraId="4A46D687" w14:textId="79BA292A" w:rsidR="00611E5E" w:rsidRPr="00BE2FA2" w:rsidRDefault="00611E5E" w:rsidP="00273F58">
            <w:pPr>
              <w:widowControl w:val="0"/>
              <w:tabs>
                <w:tab w:val="left" w:pos="284"/>
                <w:tab w:val="left" w:pos="558"/>
                <w:tab w:val="left" w:pos="858"/>
              </w:tabs>
              <w:spacing w:line="360" w:lineRule="auto"/>
              <w:rPr>
                <w:lang w:eastAsia="en-US"/>
              </w:rPr>
            </w:pPr>
            <w:r w:rsidRPr="00BE2FA2">
              <w:rPr>
                <w:lang w:eastAsia="en-US"/>
              </w:rPr>
              <w:tab/>
              <w:t xml:space="preserve">Ta có: </w:t>
            </w:r>
            <w:r w:rsidR="00F26FF0">
              <w:rPr>
                <w:noProof/>
                <w:position w:val="-32"/>
                <w:lang w:eastAsia="en-US"/>
              </w:rPr>
              <w:drawing>
                <wp:inline distT="0" distB="0" distL="0" distR="0" wp14:anchorId="0E787730" wp14:editId="1BE9F71F">
                  <wp:extent cx="2773680" cy="468630"/>
                  <wp:effectExtent l="0" t="0" r="0" b="0"/>
                  <wp:docPr id="27" name="Picture 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73680" cy="4686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E2FA2">
              <w:rPr>
                <w:lang w:eastAsia="en-US"/>
              </w:rPr>
              <w:t>.</w:t>
            </w:r>
          </w:p>
          <w:p w14:paraId="1AA0DC2D" w14:textId="6E3B1734" w:rsidR="00611E5E" w:rsidRPr="00BE2FA2" w:rsidRDefault="00611E5E" w:rsidP="00273F58">
            <w:pPr>
              <w:widowControl w:val="0"/>
              <w:tabs>
                <w:tab w:val="left" w:pos="284"/>
                <w:tab w:val="left" w:pos="558"/>
                <w:tab w:val="left" w:pos="858"/>
              </w:tabs>
              <w:spacing w:line="360" w:lineRule="auto"/>
              <w:rPr>
                <w:lang w:eastAsia="en-US"/>
              </w:rPr>
            </w:pPr>
            <w:r w:rsidRPr="00BE2FA2">
              <w:rPr>
                <w:lang w:eastAsia="en-US"/>
              </w:rPr>
              <w:t>c).</w:t>
            </w:r>
            <w:r w:rsidRPr="00BE2FA2">
              <w:rPr>
                <w:lang w:eastAsia="en-US"/>
              </w:rPr>
              <w:tab/>
              <w:t xml:space="preserve">Trong </w:t>
            </w:r>
            <w:r w:rsidR="00F26FF0">
              <w:rPr>
                <w:noProof/>
                <w:position w:val="-6"/>
                <w:lang w:eastAsia="en-US"/>
              </w:rPr>
              <w:drawing>
                <wp:inline distT="0" distB="0" distL="0" distR="0" wp14:anchorId="3E8120AA" wp14:editId="565AA364">
                  <wp:extent cx="392430" cy="163830"/>
                  <wp:effectExtent l="0" t="0" r="0" b="0"/>
                  <wp:docPr id="28" name="Picture 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92430" cy="1638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E2FA2">
              <w:rPr>
                <w:lang w:eastAsia="en-US"/>
              </w:rPr>
              <w:t xml:space="preserve">có: </w:t>
            </w:r>
            <w:r w:rsidR="00F26FF0">
              <w:rPr>
                <w:noProof/>
                <w:position w:val="-22"/>
                <w:lang w:eastAsia="en-US"/>
              </w:rPr>
              <w:drawing>
                <wp:inline distT="0" distB="0" distL="0" distR="0" wp14:anchorId="7ACEE462" wp14:editId="72177EFD">
                  <wp:extent cx="1497330" cy="373380"/>
                  <wp:effectExtent l="0" t="0" r="0" b="0"/>
                  <wp:docPr id="29" name="Picture 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97330" cy="3733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E2FA2">
              <w:rPr>
                <w:lang w:eastAsia="en-US"/>
              </w:rPr>
              <w:t>.</w:t>
            </w:r>
          </w:p>
          <w:p w14:paraId="282B69BD" w14:textId="4CCDE830" w:rsidR="00611E5E" w:rsidRPr="00BE2FA2" w:rsidRDefault="00611E5E" w:rsidP="00273F58">
            <w:pPr>
              <w:widowControl w:val="0"/>
              <w:tabs>
                <w:tab w:val="left" w:pos="284"/>
                <w:tab w:val="left" w:pos="558"/>
                <w:tab w:val="left" w:pos="858"/>
              </w:tabs>
              <w:spacing w:line="360" w:lineRule="auto"/>
              <w:rPr>
                <w:lang w:eastAsia="en-US"/>
              </w:rPr>
            </w:pPr>
            <w:r w:rsidRPr="00BE2FA2">
              <w:rPr>
                <w:b/>
                <w:bCs/>
                <w:lang w:eastAsia="en-US"/>
              </w:rPr>
              <w:tab/>
            </w:r>
            <w:r w:rsidRPr="00BE2FA2">
              <w:rPr>
                <w:lang w:eastAsia="en-US"/>
              </w:rPr>
              <w:t xml:space="preserve">Có: </w:t>
            </w:r>
            <w:r w:rsidR="00F26FF0">
              <w:rPr>
                <w:noProof/>
                <w:position w:val="-32"/>
                <w:lang w:eastAsia="en-US"/>
              </w:rPr>
              <w:drawing>
                <wp:inline distT="0" distB="0" distL="0" distR="0" wp14:anchorId="6E1C8081" wp14:editId="2FE70595">
                  <wp:extent cx="2545080" cy="468630"/>
                  <wp:effectExtent l="0" t="0" r="0" b="0"/>
                  <wp:docPr id="30" name="Picture 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45080" cy="4686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E2FA2">
              <w:rPr>
                <w:lang w:eastAsia="en-US"/>
              </w:rPr>
              <w:t>.</w:t>
            </w:r>
          </w:p>
          <w:p w14:paraId="248444C3" w14:textId="77777777" w:rsidR="00611E5E" w:rsidRPr="00BE2FA2" w:rsidRDefault="00611E5E" w:rsidP="00273F58">
            <w:pPr>
              <w:widowControl w:val="0"/>
              <w:tabs>
                <w:tab w:val="left" w:pos="284"/>
                <w:tab w:val="left" w:pos="558"/>
                <w:tab w:val="left" w:pos="858"/>
              </w:tabs>
              <w:spacing w:line="360" w:lineRule="auto"/>
              <w:rPr>
                <w:lang w:eastAsia="en-US"/>
              </w:rPr>
            </w:pPr>
            <w:r w:rsidRPr="00BE2FA2">
              <w:rPr>
                <w:lang w:eastAsia="en-US"/>
              </w:rPr>
              <w:t>d). Ta có O và H là hai điểm chung của hai mặt phẳng (BDH) và (SAC).</w:t>
            </w:r>
          </w:p>
          <w:p w14:paraId="014EC329" w14:textId="6E31CB4B" w:rsidR="00611E5E" w:rsidRPr="00BE2FA2" w:rsidRDefault="00611E5E" w:rsidP="00273F58">
            <w:pPr>
              <w:widowControl w:val="0"/>
              <w:tabs>
                <w:tab w:val="left" w:pos="284"/>
                <w:tab w:val="left" w:pos="558"/>
                <w:tab w:val="left" w:pos="858"/>
              </w:tabs>
              <w:spacing w:line="360" w:lineRule="auto"/>
              <w:rPr>
                <w:lang w:eastAsia="en-US"/>
              </w:rPr>
            </w:pPr>
            <w:r w:rsidRPr="00BE2FA2">
              <w:rPr>
                <w:b/>
                <w:bCs/>
                <w:lang w:eastAsia="en-US"/>
              </w:rPr>
              <w:tab/>
            </w:r>
            <w:r w:rsidRPr="00BE2FA2">
              <w:rPr>
                <w:lang w:eastAsia="en-US"/>
              </w:rPr>
              <w:t xml:space="preserve">Vậy </w:t>
            </w:r>
            <w:r w:rsidR="00F26FF0">
              <w:rPr>
                <w:noProof/>
                <w:position w:val="-14"/>
                <w:lang w:eastAsia="en-US"/>
              </w:rPr>
              <w:drawing>
                <wp:inline distT="0" distB="0" distL="0" distR="0" wp14:anchorId="567ACD46" wp14:editId="0FCE08BC">
                  <wp:extent cx="1325880" cy="240030"/>
                  <wp:effectExtent l="0" t="0" r="0" b="0"/>
                  <wp:docPr id="31" name="Picture 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25880" cy="2400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E2FA2">
              <w:rPr>
                <w:lang w:eastAsia="en-US"/>
              </w:rPr>
              <w:t xml:space="preserve">. </w:t>
            </w:r>
          </w:p>
          <w:p w14:paraId="45A1B8F6" w14:textId="64B6A452" w:rsidR="00611E5E" w:rsidRPr="00BE2FA2" w:rsidRDefault="00611E5E" w:rsidP="00273F58">
            <w:pPr>
              <w:widowControl w:val="0"/>
              <w:tabs>
                <w:tab w:val="left" w:pos="284"/>
                <w:tab w:val="left" w:pos="558"/>
                <w:tab w:val="left" w:pos="858"/>
              </w:tabs>
              <w:spacing w:line="360" w:lineRule="auto"/>
              <w:rPr>
                <w:lang w:eastAsia="en-US"/>
              </w:rPr>
            </w:pPr>
            <w:r w:rsidRPr="00BE2FA2">
              <w:rPr>
                <w:lang w:eastAsia="en-US"/>
              </w:rPr>
              <w:tab/>
              <w:t xml:space="preserve">Trong mp (BDH), gọi </w:t>
            </w:r>
            <w:r w:rsidR="00F26FF0">
              <w:rPr>
                <w:noProof/>
                <w:position w:val="-14"/>
                <w:lang w:eastAsia="en-US"/>
              </w:rPr>
              <w:drawing>
                <wp:inline distT="0" distB="0" distL="0" distR="0" wp14:anchorId="4021CC5F" wp14:editId="336FD7CD">
                  <wp:extent cx="2011680" cy="240030"/>
                  <wp:effectExtent l="0" t="0" r="0" b="0"/>
                  <wp:docPr id="32" name="Picture 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11680" cy="2400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E2FA2">
              <w:rPr>
                <w:lang w:eastAsia="en-US"/>
              </w:rPr>
              <w:t>.</w:t>
            </w:r>
          </w:p>
          <w:p w14:paraId="684190A1" w14:textId="2F30D301" w:rsidR="00611E5E" w:rsidRPr="00BE2FA2" w:rsidRDefault="00611E5E" w:rsidP="00273F58">
            <w:pPr>
              <w:widowControl w:val="0"/>
              <w:tabs>
                <w:tab w:val="left" w:pos="284"/>
                <w:tab w:val="left" w:pos="558"/>
                <w:tab w:val="left" w:pos="858"/>
              </w:tabs>
              <w:spacing w:line="360" w:lineRule="auto"/>
              <w:rPr>
                <w:lang w:eastAsia="en-US"/>
              </w:rPr>
            </w:pPr>
            <w:r w:rsidRPr="00BE2FA2">
              <w:rPr>
                <w:lang w:eastAsia="en-US"/>
              </w:rPr>
              <w:tab/>
              <w:t xml:space="preserve">Ta có: </w:t>
            </w:r>
            <w:r w:rsidR="00F26FF0">
              <w:rPr>
                <w:noProof/>
                <w:position w:val="-22"/>
                <w:lang w:eastAsia="en-US"/>
              </w:rPr>
              <w:drawing>
                <wp:inline distT="0" distB="0" distL="0" distR="0" wp14:anchorId="6BAA3F76" wp14:editId="0B03E33A">
                  <wp:extent cx="2209800" cy="373380"/>
                  <wp:effectExtent l="0" t="0" r="0" b="0"/>
                  <wp:docPr id="33" name="Picture 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09800" cy="3733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E2FA2">
              <w:rPr>
                <w:lang w:eastAsia="en-US"/>
              </w:rPr>
              <w:t xml:space="preserve"> (vì </w:t>
            </w:r>
            <w:r w:rsidR="00F26FF0">
              <w:rPr>
                <w:noProof/>
                <w:position w:val="-22"/>
                <w:lang w:eastAsia="en-US"/>
              </w:rPr>
              <w:drawing>
                <wp:inline distT="0" distB="0" distL="0" distR="0" wp14:anchorId="7D5181BB" wp14:editId="5F8D8FBA">
                  <wp:extent cx="876300" cy="373380"/>
                  <wp:effectExtent l="0" t="0" r="0" b="0"/>
                  <wp:docPr id="34" name="Picture 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76300" cy="3733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E2FA2">
              <w:rPr>
                <w:lang w:eastAsia="en-US"/>
              </w:rPr>
              <w:t xml:space="preserve"> )</w:t>
            </w:r>
          </w:p>
          <w:p w14:paraId="3761E488" w14:textId="0EE7A006" w:rsidR="00611E5E" w:rsidRDefault="00611E5E" w:rsidP="00273F58">
            <w:pPr>
              <w:widowControl w:val="0"/>
              <w:tabs>
                <w:tab w:val="left" w:pos="284"/>
                <w:tab w:val="left" w:pos="558"/>
                <w:tab w:val="left" w:pos="858"/>
              </w:tabs>
              <w:spacing w:line="360" w:lineRule="auto"/>
              <w:rPr>
                <w:lang w:eastAsia="en-US"/>
              </w:rPr>
            </w:pPr>
            <w:r w:rsidRPr="00BE2FA2">
              <w:rPr>
                <w:lang w:eastAsia="en-US"/>
              </w:rPr>
              <w:tab/>
              <w:t xml:space="preserve">Kết luận: </w:t>
            </w:r>
            <w:r w:rsidR="00F26FF0">
              <w:rPr>
                <w:noProof/>
                <w:position w:val="-22"/>
                <w:lang w:eastAsia="en-US"/>
              </w:rPr>
              <w:drawing>
                <wp:inline distT="0" distB="0" distL="0" distR="0" wp14:anchorId="3AEAEA7B" wp14:editId="0146A9AA">
                  <wp:extent cx="495300" cy="373380"/>
                  <wp:effectExtent l="0" t="0" r="0" b="0"/>
                  <wp:docPr id="35" name="Picture 3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95300" cy="3733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E2FA2">
              <w:rPr>
                <w:lang w:eastAsia="en-US"/>
              </w:rPr>
              <w:t>.</w:t>
            </w:r>
          </w:p>
          <w:p w14:paraId="36565EEF" w14:textId="4D79092D" w:rsidR="00444679" w:rsidRPr="00BE2FA2" w:rsidRDefault="00444679" w:rsidP="00273F58">
            <w:pPr>
              <w:widowControl w:val="0"/>
              <w:tabs>
                <w:tab w:val="left" w:pos="284"/>
                <w:tab w:val="left" w:pos="558"/>
                <w:tab w:val="left" w:pos="858"/>
              </w:tabs>
              <w:spacing w:line="360" w:lineRule="auto"/>
              <w:rPr>
                <w:lang w:val="sv-SE"/>
              </w:rPr>
            </w:pPr>
          </w:p>
        </w:tc>
      </w:tr>
    </w:tbl>
    <w:p w14:paraId="7FDB5B60" w14:textId="77777777" w:rsidR="00B37FAF" w:rsidRPr="00444679" w:rsidRDefault="00B37FAF" w:rsidP="00273F58">
      <w:pPr>
        <w:pStyle w:val="BodyText"/>
        <w:widowControl w:val="0"/>
        <w:tabs>
          <w:tab w:val="clear" w:pos="426"/>
          <w:tab w:val="clear" w:pos="709"/>
          <w:tab w:val="clear" w:pos="1701"/>
          <w:tab w:val="left" w:pos="993"/>
        </w:tabs>
        <w:spacing w:line="360" w:lineRule="auto"/>
        <w:jc w:val="center"/>
        <w:rPr>
          <w:b/>
          <w:color w:val="FF0000"/>
          <w:u w:val="single"/>
        </w:rPr>
      </w:pPr>
      <w:r w:rsidRPr="00444679">
        <w:rPr>
          <w:b/>
          <w:color w:val="FF0000"/>
          <w:u w:val="single"/>
        </w:rPr>
        <w:t xml:space="preserve">C - BÀI TẬP </w:t>
      </w:r>
    </w:p>
    <w:p w14:paraId="1D4D8051" w14:textId="77777777" w:rsidR="00FE54DF" w:rsidRPr="00BE2FA2" w:rsidRDefault="00FE54DF" w:rsidP="00273F58">
      <w:pPr>
        <w:pStyle w:val="BodyText"/>
        <w:widowControl w:val="0"/>
        <w:numPr>
          <w:ilvl w:val="0"/>
          <w:numId w:val="19"/>
        </w:numPr>
        <w:tabs>
          <w:tab w:val="clear" w:pos="426"/>
          <w:tab w:val="clear" w:pos="709"/>
          <w:tab w:val="clear" w:pos="1701"/>
          <w:tab w:val="left" w:pos="993"/>
        </w:tabs>
        <w:spacing w:line="360" w:lineRule="auto"/>
        <w:ind w:left="993" w:hanging="993"/>
        <w:jc w:val="left"/>
        <w:rPr>
          <w:b/>
        </w:rPr>
      </w:pPr>
      <w:r w:rsidRPr="00BE2FA2">
        <w:lastRenderedPageBreak/>
        <w:t>Cho tứ diện ABCD có I, J lần lượt là trọng tâm của các tam giác ABC, ABD. Chứng minh: IJ // CD.</w:t>
      </w:r>
    </w:p>
    <w:p w14:paraId="41406271" w14:textId="77777777" w:rsidR="00FE54DF" w:rsidRPr="00BE2FA2" w:rsidRDefault="00FE54DF" w:rsidP="00273F58">
      <w:pPr>
        <w:pStyle w:val="BodyText"/>
        <w:widowControl w:val="0"/>
        <w:numPr>
          <w:ilvl w:val="0"/>
          <w:numId w:val="19"/>
        </w:numPr>
        <w:tabs>
          <w:tab w:val="clear" w:pos="426"/>
          <w:tab w:val="clear" w:pos="709"/>
          <w:tab w:val="clear" w:pos="1701"/>
          <w:tab w:val="left" w:pos="993"/>
        </w:tabs>
        <w:spacing w:line="360" w:lineRule="auto"/>
        <w:ind w:left="993" w:hanging="993"/>
        <w:jc w:val="left"/>
        <w:rPr>
          <w:lang w:val="fr-FR"/>
        </w:rPr>
      </w:pPr>
      <w:r w:rsidRPr="00BE2FA2">
        <w:t xml:space="preserve">Cho hình chóp S.ABCD, đáy là hình thang có đáy lớn AB. </w:t>
      </w:r>
      <w:r w:rsidRPr="00BE2FA2">
        <w:rPr>
          <w:lang w:val="fr-FR"/>
        </w:rPr>
        <w:t>Gọi M, N lần lượt là trung điểm SA, SB.</w:t>
      </w:r>
    </w:p>
    <w:p w14:paraId="5E0D59AC" w14:textId="77777777" w:rsidR="00FE54DF" w:rsidRPr="00BE2FA2" w:rsidRDefault="00FE54DF" w:rsidP="00273F58">
      <w:pPr>
        <w:pStyle w:val="BodyText"/>
        <w:widowControl w:val="0"/>
        <w:tabs>
          <w:tab w:val="clear" w:pos="426"/>
          <w:tab w:val="clear" w:pos="709"/>
          <w:tab w:val="clear" w:pos="1701"/>
          <w:tab w:val="left" w:pos="993"/>
        </w:tabs>
        <w:spacing w:line="360" w:lineRule="auto"/>
        <w:ind w:left="993"/>
        <w:jc w:val="left"/>
        <w:rPr>
          <w:lang w:val="fr-FR"/>
        </w:rPr>
      </w:pPr>
      <w:r w:rsidRPr="00BE2FA2">
        <w:rPr>
          <w:lang w:val="fr-FR"/>
        </w:rPr>
        <w:t>1) Chứng minh : MN // CD.</w:t>
      </w:r>
    </w:p>
    <w:p w14:paraId="41360668" w14:textId="77777777" w:rsidR="00FE54DF" w:rsidRPr="00BE2FA2" w:rsidRDefault="00FE54DF" w:rsidP="00273F58">
      <w:pPr>
        <w:pStyle w:val="BodyText"/>
        <w:widowControl w:val="0"/>
        <w:tabs>
          <w:tab w:val="clear" w:pos="426"/>
          <w:tab w:val="clear" w:pos="709"/>
          <w:tab w:val="clear" w:pos="1701"/>
          <w:tab w:val="left" w:pos="993"/>
        </w:tabs>
        <w:spacing w:line="360" w:lineRule="auto"/>
        <w:ind w:left="993"/>
        <w:jc w:val="left"/>
        <w:rPr>
          <w:lang w:val="fr-FR"/>
        </w:rPr>
      </w:pPr>
      <w:r w:rsidRPr="00BE2FA2">
        <w:rPr>
          <w:lang w:val="fr-FR"/>
        </w:rPr>
        <w:t>2) Tìm giao điểm P của SC với (ADN).</w:t>
      </w:r>
    </w:p>
    <w:p w14:paraId="50A0A556" w14:textId="77777777" w:rsidR="00FE54DF" w:rsidRPr="00BE2FA2" w:rsidRDefault="00FE54DF" w:rsidP="00273F58">
      <w:pPr>
        <w:pStyle w:val="BodyText"/>
        <w:widowControl w:val="0"/>
        <w:tabs>
          <w:tab w:val="clear" w:pos="426"/>
          <w:tab w:val="clear" w:pos="709"/>
          <w:tab w:val="clear" w:pos="1701"/>
          <w:tab w:val="left" w:pos="993"/>
        </w:tabs>
        <w:spacing w:line="360" w:lineRule="auto"/>
        <w:ind w:left="993"/>
        <w:jc w:val="left"/>
      </w:pPr>
      <w:r w:rsidRPr="00BE2FA2">
        <w:t>3) Gọi I là giao điểm AN và DP. Chứng minh rằng SI // AB // CD.</w:t>
      </w:r>
    </w:p>
    <w:p w14:paraId="3DF3C11D" w14:textId="77777777" w:rsidR="00FE54DF" w:rsidRPr="00BE2FA2" w:rsidRDefault="00FE54DF" w:rsidP="00273F58">
      <w:pPr>
        <w:pStyle w:val="BodyText"/>
        <w:widowControl w:val="0"/>
        <w:tabs>
          <w:tab w:val="clear" w:pos="426"/>
          <w:tab w:val="clear" w:pos="709"/>
          <w:tab w:val="clear" w:pos="1701"/>
          <w:tab w:val="left" w:pos="993"/>
        </w:tabs>
        <w:spacing w:line="360" w:lineRule="auto"/>
        <w:ind w:left="993"/>
        <w:jc w:val="left"/>
      </w:pPr>
      <w:r w:rsidRPr="00BE2FA2">
        <w:t>4) Xác định hình tính của tứ giác SABI.</w:t>
      </w:r>
    </w:p>
    <w:p w14:paraId="4B444C74" w14:textId="77777777" w:rsidR="00FE54DF" w:rsidRPr="00BE2FA2" w:rsidRDefault="00FE54DF" w:rsidP="00273F58">
      <w:pPr>
        <w:pStyle w:val="BodyText"/>
        <w:widowControl w:val="0"/>
        <w:numPr>
          <w:ilvl w:val="0"/>
          <w:numId w:val="19"/>
        </w:numPr>
        <w:tabs>
          <w:tab w:val="clear" w:pos="426"/>
          <w:tab w:val="clear" w:pos="709"/>
          <w:tab w:val="clear" w:pos="1701"/>
          <w:tab w:val="left" w:pos="993"/>
        </w:tabs>
        <w:spacing w:line="360" w:lineRule="auto"/>
        <w:ind w:left="993" w:hanging="993"/>
        <w:jc w:val="left"/>
        <w:rPr>
          <w:lang w:val="vi-VN"/>
        </w:rPr>
      </w:pPr>
      <w:r w:rsidRPr="00BE2FA2">
        <w:rPr>
          <w:lang w:val="vi-VN"/>
        </w:rPr>
        <w:t>Cho hình chóp S.ABCD có đáy ABCD là hình bình hành. Gọi M, N là trung điểm của AB và CD.</w:t>
      </w:r>
    </w:p>
    <w:p w14:paraId="1635CC98" w14:textId="77777777" w:rsidR="00FE54DF" w:rsidRPr="00BE2FA2" w:rsidRDefault="00FE54DF" w:rsidP="00273F58">
      <w:pPr>
        <w:pStyle w:val="BodyText"/>
        <w:widowControl w:val="0"/>
        <w:tabs>
          <w:tab w:val="clear" w:pos="426"/>
          <w:tab w:val="clear" w:pos="709"/>
          <w:tab w:val="clear" w:pos="1701"/>
          <w:tab w:val="left" w:pos="993"/>
        </w:tabs>
        <w:spacing w:line="360" w:lineRule="auto"/>
        <w:ind w:left="993"/>
        <w:jc w:val="left"/>
        <w:rPr>
          <w:lang w:val="vi-VN"/>
        </w:rPr>
      </w:pPr>
      <w:r w:rsidRPr="00BE2FA2">
        <w:rPr>
          <w:lang w:val="vi-VN"/>
        </w:rPr>
        <w:t>1) Chứng minh rằng MN song song với mặt phẳng (SBC) và (SAD).</w:t>
      </w:r>
    </w:p>
    <w:p w14:paraId="28F69D84" w14:textId="77777777" w:rsidR="00FE54DF" w:rsidRPr="00BE2FA2" w:rsidRDefault="00FE54DF" w:rsidP="00273F58">
      <w:pPr>
        <w:pStyle w:val="BodyText"/>
        <w:widowControl w:val="0"/>
        <w:tabs>
          <w:tab w:val="clear" w:pos="426"/>
          <w:tab w:val="clear" w:pos="709"/>
          <w:tab w:val="clear" w:pos="1701"/>
          <w:tab w:val="left" w:pos="993"/>
        </w:tabs>
        <w:spacing w:line="360" w:lineRule="auto"/>
        <w:ind w:left="993"/>
        <w:jc w:val="left"/>
        <w:rPr>
          <w:lang w:val="fr-FR"/>
        </w:rPr>
      </w:pPr>
      <w:r w:rsidRPr="00BE2FA2">
        <w:rPr>
          <w:lang w:val="fr-FR"/>
        </w:rPr>
        <w:t>2) Gọi P là trung điểm SA. Chứng minh rằng SB và SC đều song song với mặt phẳng (MNP).</w:t>
      </w:r>
    </w:p>
    <w:p w14:paraId="18059092" w14:textId="77777777" w:rsidR="00FE54DF" w:rsidRPr="00BE2FA2" w:rsidRDefault="00FE54DF" w:rsidP="00273F58">
      <w:pPr>
        <w:pStyle w:val="BodyText"/>
        <w:widowControl w:val="0"/>
        <w:numPr>
          <w:ilvl w:val="0"/>
          <w:numId w:val="19"/>
        </w:numPr>
        <w:tabs>
          <w:tab w:val="clear" w:pos="426"/>
          <w:tab w:val="clear" w:pos="709"/>
          <w:tab w:val="clear" w:pos="1701"/>
          <w:tab w:val="left" w:pos="993"/>
        </w:tabs>
        <w:spacing w:line="360" w:lineRule="auto"/>
        <w:ind w:left="993" w:hanging="993"/>
        <w:jc w:val="left"/>
        <w:rPr>
          <w:lang w:val="fr-FR"/>
        </w:rPr>
      </w:pPr>
      <w:r w:rsidRPr="00BE2FA2">
        <w:rPr>
          <w:lang w:val="fr-FR"/>
        </w:rPr>
        <w:t xml:space="preserve">Cho tứ diện ABCD, G là trọng tâm </w:t>
      </w:r>
      <w:r w:rsidRPr="00BE2FA2">
        <w:sym w:font="Symbol" w:char="F044"/>
      </w:r>
      <w:r w:rsidRPr="00BE2FA2">
        <w:rPr>
          <w:lang w:val="fr-FR"/>
        </w:rPr>
        <w:t xml:space="preserve"> ABD. M là 1 điểm trên cạnh BC sao cho MB = 2MC. Chứng minh: MG // (ACD).</w:t>
      </w:r>
    </w:p>
    <w:p w14:paraId="2887ECAF" w14:textId="77777777" w:rsidR="00FE54DF" w:rsidRPr="00BE2FA2" w:rsidRDefault="00FE54DF" w:rsidP="00273F58">
      <w:pPr>
        <w:pStyle w:val="BodyText"/>
        <w:widowControl w:val="0"/>
        <w:numPr>
          <w:ilvl w:val="0"/>
          <w:numId w:val="19"/>
        </w:numPr>
        <w:tabs>
          <w:tab w:val="clear" w:pos="426"/>
          <w:tab w:val="clear" w:pos="709"/>
          <w:tab w:val="clear" w:pos="1701"/>
          <w:tab w:val="left" w:pos="993"/>
        </w:tabs>
        <w:spacing w:line="360" w:lineRule="auto"/>
        <w:ind w:left="993" w:hanging="993"/>
        <w:jc w:val="left"/>
        <w:rPr>
          <w:lang w:val="fr-FR"/>
        </w:rPr>
      </w:pPr>
      <w:r w:rsidRPr="00BE2FA2">
        <w:rPr>
          <w:lang w:val="fr-FR"/>
        </w:rPr>
        <w:t>Cho tứ diện ABCD lấy lần lượt E</w:t>
      </w:r>
      <w:r w:rsidRPr="00BE2FA2">
        <w:sym w:font="Symbol" w:char="F0CE"/>
      </w:r>
      <w:r w:rsidRPr="00BE2FA2">
        <w:rPr>
          <w:lang w:val="fr-FR"/>
        </w:rPr>
        <w:t>AD, F</w:t>
      </w:r>
      <w:r w:rsidRPr="00BE2FA2">
        <w:sym w:font="Symbol" w:char="F0CE"/>
      </w:r>
      <w:r w:rsidRPr="00BE2FA2">
        <w:rPr>
          <w:lang w:val="fr-FR"/>
        </w:rPr>
        <w:t>AB, G</w:t>
      </w:r>
      <w:r w:rsidRPr="00BE2FA2">
        <w:sym w:font="Symbol" w:char="F0CE"/>
      </w:r>
      <w:r w:rsidRPr="00BE2FA2">
        <w:rPr>
          <w:lang w:val="fr-FR"/>
        </w:rPr>
        <w:t>BC, H</w:t>
      </w:r>
      <w:r w:rsidRPr="00BE2FA2">
        <w:sym w:font="Symbol" w:char="F0CE"/>
      </w:r>
      <w:r w:rsidRPr="00BE2FA2">
        <w:rPr>
          <w:lang w:val="fr-FR"/>
        </w:rPr>
        <w:t xml:space="preserve">CD sao cho: </w:t>
      </w:r>
      <w:r w:rsidRPr="00BE2FA2">
        <w:rPr>
          <w:position w:val="-24"/>
        </w:rPr>
        <w:object w:dxaOrig="2260" w:dyaOrig="620" w14:anchorId="11AC8090">
          <v:shape id="_x0000_i1082" type="#_x0000_t75" style="width:113.1pt;height:30.9pt" o:ole="">
            <v:imagedata r:id="rId51" o:title=""/>
          </v:shape>
          <o:OLEObject Type="Embed" ProgID="Equation.DSMT4" ShapeID="_x0000_i1082" DrawAspect="Content" ObjectID="_1698401310" r:id="rId52"/>
        </w:object>
      </w:r>
    </w:p>
    <w:p w14:paraId="018FBF88" w14:textId="77777777" w:rsidR="00FE54DF" w:rsidRPr="00BE2FA2" w:rsidRDefault="00FE54DF" w:rsidP="00273F58">
      <w:pPr>
        <w:pStyle w:val="BodyText"/>
        <w:widowControl w:val="0"/>
        <w:tabs>
          <w:tab w:val="clear" w:pos="426"/>
          <w:tab w:val="clear" w:pos="709"/>
          <w:tab w:val="clear" w:pos="1701"/>
          <w:tab w:val="left" w:pos="993"/>
        </w:tabs>
        <w:spacing w:line="360" w:lineRule="auto"/>
        <w:ind w:left="993"/>
        <w:jc w:val="left"/>
        <w:rPr>
          <w:lang w:val="fr-FR"/>
        </w:rPr>
      </w:pPr>
      <w:r w:rsidRPr="00BE2FA2">
        <w:rPr>
          <w:lang w:val="fr-FR"/>
        </w:rPr>
        <w:t>1) Chứng minh rằng : EFGH là hình bình hành.</w:t>
      </w:r>
    </w:p>
    <w:p w14:paraId="02B3829A" w14:textId="77777777" w:rsidR="00FE54DF" w:rsidRPr="00BE2FA2" w:rsidRDefault="00FE54DF" w:rsidP="00273F58">
      <w:pPr>
        <w:pStyle w:val="BodyText"/>
        <w:widowControl w:val="0"/>
        <w:tabs>
          <w:tab w:val="clear" w:pos="426"/>
          <w:tab w:val="clear" w:pos="709"/>
          <w:tab w:val="clear" w:pos="1701"/>
          <w:tab w:val="left" w:pos="993"/>
        </w:tabs>
        <w:spacing w:line="360" w:lineRule="auto"/>
        <w:ind w:left="993"/>
        <w:jc w:val="left"/>
        <w:rPr>
          <w:b/>
        </w:rPr>
      </w:pPr>
      <w:r w:rsidRPr="00BE2FA2">
        <w:t>2) Chứng minh: AC // (EFGH) và BD // (EFGH).</w:t>
      </w:r>
      <w:r w:rsidRPr="00BE2FA2">
        <w:rPr>
          <w:b/>
        </w:rPr>
        <w:t xml:space="preserve"> </w:t>
      </w:r>
    </w:p>
    <w:sectPr w:rsidR="00FE54DF" w:rsidRPr="00BE2FA2" w:rsidSect="00E96639">
      <w:headerReference w:type="even" r:id="rId53"/>
      <w:headerReference w:type="default" r:id="rId54"/>
      <w:footerReference w:type="default" r:id="rId55"/>
      <w:type w:val="continuous"/>
      <w:pgSz w:w="11907" w:h="16840" w:code="9"/>
      <w:pgMar w:top="567" w:right="567" w:bottom="567" w:left="567" w:header="284" w:footer="284" w:gutter="284"/>
      <w:pgNumType w:start="9"/>
      <w:cols w:space="720"/>
      <w:docGrid w:linePitch="32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EFB8375" w14:textId="77777777" w:rsidR="00A507FD" w:rsidRDefault="00A507FD" w:rsidP="00836ECF">
      <w:r>
        <w:separator/>
      </w:r>
    </w:p>
  </w:endnote>
  <w:endnote w:type="continuationSeparator" w:id="0">
    <w:p w14:paraId="796D24CA" w14:textId="77777777" w:rsidR="00A507FD" w:rsidRDefault="00A507FD" w:rsidP="00836EC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VNI-Vivi">
    <w:altName w:val="Calibri"/>
    <w:charset w:val="00"/>
    <w:family w:val="swiss"/>
    <w:pitch w:val="variable"/>
    <w:sig w:usb0="00000007" w:usb1="00000000" w:usb2="00000000" w:usb3="00000000" w:csb0="00000013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VNI-Vari">
    <w:charset w:val="00"/>
    <w:family w:val="auto"/>
    <w:pitch w:val="variable"/>
    <w:sig w:usb0="00000003" w:usb1="00000000" w:usb2="00000000" w:usb3="00000000" w:csb0="00000001" w:csb1="00000000"/>
  </w:font>
  <w:font w:name="VNI-Book">
    <w:charset w:val="00"/>
    <w:family w:val="auto"/>
    <w:pitch w:val="variable"/>
    <w:sig w:usb0="00000003" w:usb1="00000000" w:usb2="00000000" w:usb3="00000000" w:csb0="00000001" w:csb1="00000000"/>
  </w:font>
  <w:font w:name="VNI-Garam">
    <w:charset w:val="00"/>
    <w:family w:val="auto"/>
    <w:pitch w:val="variable"/>
    <w:sig w:usb0="00000007" w:usb1="00000000" w:usb2="00000000" w:usb3="00000000" w:csb0="00000013" w:csb1="00000000"/>
  </w:font>
  <w:font w:name="VNI-Bodon">
    <w:altName w:val="Calibri"/>
    <w:charset w:val="00"/>
    <w:family w:val="auto"/>
    <w:pitch w:val="variable"/>
    <w:sig w:usb0="00000003" w:usb1="00000000" w:usb2="00000000" w:usb3="00000000" w:csb0="00000001" w:csb1="00000000"/>
  </w:font>
  <w:font w:name="VNI-Commerce">
    <w:charset w:val="00"/>
    <w:family w:val="auto"/>
    <w:pitch w:val="variable"/>
    <w:sig w:usb0="00000003" w:usb1="00000000" w:usb2="00000000" w:usb3="00000000" w:csb0="00000001" w:csb1="00000000"/>
  </w:font>
  <w:font w:name="VNI-Aptima">
    <w:charset w:val="00"/>
    <w:family w:val="auto"/>
    <w:pitch w:val="variable"/>
    <w:sig w:usb0="00000003" w:usb1="00000000" w:usb2="00000000" w:usb3="00000000" w:csb0="00000001" w:csb1="00000000"/>
  </w:font>
  <w:font w:name="VNF Sniglet">
    <w:altName w:val="Arial Unicode MS"/>
    <w:charset w:val="00"/>
    <w:family w:val="auto"/>
    <w:pitch w:val="variable"/>
    <w:sig w:usb0="00000001" w:usb1="08000042" w:usb2="14000000" w:usb3="00000000" w:csb0="00000011" w:csb1="00000000"/>
  </w:font>
  <w:font w:name="VNF Stag Sans Book">
    <w:altName w:val="Corbel"/>
    <w:charset w:val="00"/>
    <w:family w:val="swiss"/>
    <w:pitch w:val="variable"/>
    <w:sig w:usb0="00000001" w:usb1="00000000" w:usb2="00000000" w:usb3="00000000" w:csb0="0000009B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VNI-Helve">
    <w:charset w:val="00"/>
    <w:family w:val="auto"/>
    <w:pitch w:val="variable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D4B3D22" w14:textId="77777777" w:rsidR="00FF4539" w:rsidRPr="00284406" w:rsidRDefault="00FF4539" w:rsidP="00284406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C1C12DB" w14:textId="77777777" w:rsidR="00A507FD" w:rsidRDefault="00A507FD" w:rsidP="00836ECF">
      <w:r>
        <w:separator/>
      </w:r>
    </w:p>
  </w:footnote>
  <w:footnote w:type="continuationSeparator" w:id="0">
    <w:p w14:paraId="06CED0C1" w14:textId="77777777" w:rsidR="00A507FD" w:rsidRDefault="00A507FD" w:rsidP="00836ECF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7A57FA2" w14:textId="77777777" w:rsidR="00FF4539" w:rsidRDefault="00FF4539">
    <w:pPr>
      <w:pStyle w:val="Header"/>
      <w:framePr w:wrap="around" w:vAnchor="text" w:hAnchor="margin" w:xAlign="right" w:y="1"/>
      <w:rPr>
        <w:rStyle w:val="PageNumber"/>
        <w:rFonts w:ascii="VNI-Helve" w:hAnsi="VNI-Helve"/>
        <w:sz w:val="20"/>
      </w:rPr>
    </w:pPr>
    <w:r>
      <w:rPr>
        <w:rStyle w:val="PageNumber"/>
        <w:rFonts w:ascii="VNI-Helve" w:hAnsi="VNI-Helve"/>
        <w:sz w:val="20"/>
      </w:rPr>
      <w:fldChar w:fldCharType="begin"/>
    </w:r>
    <w:r>
      <w:rPr>
        <w:rStyle w:val="PageNumber"/>
        <w:rFonts w:ascii="VNI-Helve" w:hAnsi="VNI-Helve"/>
        <w:sz w:val="20"/>
      </w:rPr>
      <w:instrText xml:space="preserve">PAGE  </w:instrText>
    </w:r>
    <w:r>
      <w:rPr>
        <w:rStyle w:val="PageNumber"/>
        <w:rFonts w:ascii="VNI-Helve" w:hAnsi="VNI-Helve"/>
        <w:sz w:val="20"/>
      </w:rPr>
      <w:fldChar w:fldCharType="separate"/>
    </w:r>
    <w:r>
      <w:rPr>
        <w:rStyle w:val="PageNumber"/>
        <w:rFonts w:ascii="VNI-Helve" w:hAnsi="VNI-Helve"/>
        <w:noProof/>
        <w:sz w:val="20"/>
      </w:rPr>
      <w:t>60</w:t>
    </w:r>
    <w:r>
      <w:rPr>
        <w:rStyle w:val="PageNumber"/>
        <w:rFonts w:ascii="VNI-Helve" w:hAnsi="VNI-Helve"/>
        <w:sz w:val="20"/>
      </w:rPr>
      <w:fldChar w:fldCharType="end"/>
    </w:r>
  </w:p>
  <w:p w14:paraId="131E1F21" w14:textId="77777777" w:rsidR="00FF4539" w:rsidRDefault="00FF4539">
    <w:pPr>
      <w:pStyle w:val="Header"/>
      <w:pBdr>
        <w:bottom w:val="single" w:sz="4" w:space="2" w:color="auto"/>
      </w:pBdr>
      <w:rPr>
        <w:rFonts w:ascii="VNI-Helve" w:hAnsi="VNI-Helve"/>
        <w:sz w:val="20"/>
      </w:rPr>
    </w:pPr>
    <w:r>
      <w:rPr>
        <w:rFonts w:ascii="VNI-Helve" w:hAnsi="VNI-Helve"/>
        <w:sz w:val="20"/>
      </w:rPr>
      <w:t>Tröôøng THPT PHUÙ NHUAÄN</w:t>
    </w:r>
    <w:r>
      <w:rPr>
        <w:rFonts w:ascii="VNI-Helve" w:hAnsi="VNI-Helve"/>
        <w:vanish/>
        <w:sz w:val="20"/>
      </w:rPr>
      <w:pgNum/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0668533" w14:textId="4B3750B4" w:rsidR="00FF4539" w:rsidRPr="007D147B" w:rsidRDefault="00FF4539" w:rsidP="009C002D">
    <w:pPr>
      <w:pStyle w:val="Header"/>
      <w:pBdr>
        <w:bottom w:val="thickThinSmallGap" w:sz="12" w:space="1" w:color="auto"/>
      </w:pBdr>
      <w:tabs>
        <w:tab w:val="clear" w:pos="4320"/>
        <w:tab w:val="clear" w:pos="8640"/>
      </w:tabs>
      <w:rPr>
        <w:b/>
      </w:rPr>
    </w:pPr>
    <w:r w:rsidRPr="00EA5032">
      <w:rPr>
        <w:b/>
      </w:rPr>
      <w:t xml:space="preserve">THPT PHÚ NHUẬN - BÀI </w:t>
    </w:r>
    <w:r w:rsidRPr="00EA5032">
      <w:rPr>
        <w:b/>
        <w:vanish/>
      </w:rPr>
      <w:pgNum/>
    </w:r>
    <w:r w:rsidRPr="00EA5032">
      <w:rPr>
        <w:b/>
      </w:rPr>
      <w:t xml:space="preserve">TẬP </w:t>
    </w:r>
    <w:r w:rsidRPr="00EA5032">
      <w:rPr>
        <w:b/>
        <w:vanish/>
      </w:rPr>
      <w:pgNum/>
    </w:r>
    <w:r w:rsidRPr="00EA5032">
      <w:rPr>
        <w:b/>
      </w:rPr>
      <w:t xml:space="preserve">TOÁN 11           </w:t>
    </w:r>
    <w:r w:rsidRPr="00EA5032">
      <w:rPr>
        <w:b/>
        <w:lang w:val="vi-VN"/>
      </w:rPr>
      <w:t xml:space="preserve">      </w:t>
    </w:r>
    <w:r w:rsidRPr="00EA5032">
      <w:rPr>
        <w:b/>
      </w:rPr>
      <w:t xml:space="preserve">     </w:t>
    </w:r>
    <w:r>
      <w:rPr>
        <w:b/>
      </w:rPr>
      <w:t xml:space="preserve">         </w:t>
    </w:r>
    <w:r w:rsidRPr="00EA5032">
      <w:rPr>
        <w:b/>
      </w:rPr>
      <w:t xml:space="preserve">                                              </w:t>
    </w:r>
    <w:r w:rsidRPr="00EA5032">
      <w:rPr>
        <w:b/>
        <w:lang w:val="vi-VN"/>
      </w:rPr>
      <w:t>20</w:t>
    </w:r>
    <w:r>
      <w:rPr>
        <w:b/>
      </w:rPr>
      <w:t>2</w:t>
    </w:r>
    <w:r w:rsidR="00BE3078">
      <w:rPr>
        <w:b/>
      </w:rPr>
      <w:t>1</w:t>
    </w:r>
    <w:r>
      <w:rPr>
        <w:b/>
      </w:rPr>
      <w:t xml:space="preserve"> </w:t>
    </w:r>
    <w:r w:rsidRPr="00EA5032">
      <w:rPr>
        <w:b/>
        <w:lang w:val="vi-VN"/>
      </w:rPr>
      <w:t>- 20</w:t>
    </w:r>
    <w:r>
      <w:rPr>
        <w:b/>
      </w:rPr>
      <w:t>2</w:t>
    </w:r>
    <w:r w:rsidR="00BE3078">
      <w:rPr>
        <w:b/>
      </w:rPr>
      <w:t>2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7946153"/>
    <w:multiLevelType w:val="hybridMultilevel"/>
    <w:tmpl w:val="0992973C"/>
    <w:lvl w:ilvl="0" w:tplc="0D3AADE0">
      <w:start w:val="8"/>
      <w:numFmt w:val="decimal"/>
      <w:lvlText w:val="Câu %1."/>
      <w:lvlJc w:val="left"/>
      <w:pPr>
        <w:ind w:left="720" w:hanging="360"/>
      </w:pPr>
      <w:rPr>
        <w:rFonts w:ascii="Times New Roman" w:hAnsi="Times New Roman" w:cs="Arial" w:hint="default"/>
        <w:b/>
        <w:color w:val="0000FF"/>
        <w:spacing w:val="0"/>
        <w:position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88D39A9"/>
    <w:multiLevelType w:val="hybridMultilevel"/>
    <w:tmpl w:val="715E9924"/>
    <w:lvl w:ilvl="0" w:tplc="08ACEF5A">
      <w:start w:val="1"/>
      <w:numFmt w:val="decimal"/>
      <w:lvlText w:val="Câu %1."/>
      <w:lvlJc w:val="left"/>
      <w:pPr>
        <w:ind w:left="720" w:hanging="360"/>
      </w:pPr>
      <w:rPr>
        <w:rFonts w:ascii="Times New Roman" w:hAnsi="Times New Roman" w:cs="Arial" w:hint="default"/>
        <w:b/>
        <w:color w:val="0000FF"/>
        <w:spacing w:val="0"/>
        <w:position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BFE33AB"/>
    <w:multiLevelType w:val="hybridMultilevel"/>
    <w:tmpl w:val="504A89B2"/>
    <w:lvl w:ilvl="0" w:tplc="D8C6E77A">
      <w:start w:val="1"/>
      <w:numFmt w:val="decimal"/>
      <w:lvlText w:val="Bài  %1"/>
      <w:lvlJc w:val="left"/>
      <w:pPr>
        <w:ind w:left="1713" w:hanging="360"/>
      </w:pPr>
      <w:rPr>
        <w:rFonts w:ascii="Times New Roman" w:hAnsi="Times New Roman" w:cs="Arial" w:hint="default"/>
        <w:b/>
        <w:color w:val="0000FF"/>
        <w:spacing w:val="0"/>
        <w:position w:val="0"/>
        <w:sz w:val="24"/>
        <w:szCs w:val="24"/>
      </w:rPr>
    </w:lvl>
    <w:lvl w:ilvl="1" w:tplc="F6E42578">
      <w:start w:val="1"/>
      <w:numFmt w:val="decimal"/>
      <w:lvlText w:val="%2)"/>
      <w:lvlJc w:val="left"/>
      <w:pPr>
        <w:ind w:left="2433" w:hanging="360"/>
      </w:pPr>
      <w:rPr>
        <w:rFonts w:hint="default"/>
      </w:rPr>
    </w:lvl>
    <w:lvl w:ilvl="2" w:tplc="042A001B" w:tentative="1">
      <w:start w:val="1"/>
      <w:numFmt w:val="lowerRoman"/>
      <w:lvlText w:val="%3."/>
      <w:lvlJc w:val="right"/>
      <w:pPr>
        <w:ind w:left="3153" w:hanging="180"/>
      </w:pPr>
    </w:lvl>
    <w:lvl w:ilvl="3" w:tplc="042A000F" w:tentative="1">
      <w:start w:val="1"/>
      <w:numFmt w:val="decimal"/>
      <w:lvlText w:val="%4."/>
      <w:lvlJc w:val="left"/>
      <w:pPr>
        <w:ind w:left="3873" w:hanging="360"/>
      </w:pPr>
    </w:lvl>
    <w:lvl w:ilvl="4" w:tplc="042A0019" w:tentative="1">
      <w:start w:val="1"/>
      <w:numFmt w:val="lowerLetter"/>
      <w:lvlText w:val="%5."/>
      <w:lvlJc w:val="left"/>
      <w:pPr>
        <w:ind w:left="4593" w:hanging="360"/>
      </w:pPr>
    </w:lvl>
    <w:lvl w:ilvl="5" w:tplc="042A001B" w:tentative="1">
      <w:start w:val="1"/>
      <w:numFmt w:val="lowerRoman"/>
      <w:lvlText w:val="%6."/>
      <w:lvlJc w:val="right"/>
      <w:pPr>
        <w:ind w:left="5313" w:hanging="180"/>
      </w:pPr>
    </w:lvl>
    <w:lvl w:ilvl="6" w:tplc="042A000F" w:tentative="1">
      <w:start w:val="1"/>
      <w:numFmt w:val="decimal"/>
      <w:lvlText w:val="%7."/>
      <w:lvlJc w:val="left"/>
      <w:pPr>
        <w:ind w:left="6033" w:hanging="360"/>
      </w:pPr>
    </w:lvl>
    <w:lvl w:ilvl="7" w:tplc="042A0019" w:tentative="1">
      <w:start w:val="1"/>
      <w:numFmt w:val="lowerLetter"/>
      <w:lvlText w:val="%8."/>
      <w:lvlJc w:val="left"/>
      <w:pPr>
        <w:ind w:left="6753" w:hanging="360"/>
      </w:pPr>
    </w:lvl>
    <w:lvl w:ilvl="8" w:tplc="042A001B" w:tentative="1">
      <w:start w:val="1"/>
      <w:numFmt w:val="lowerRoman"/>
      <w:lvlText w:val="%9."/>
      <w:lvlJc w:val="right"/>
      <w:pPr>
        <w:ind w:left="7473" w:hanging="180"/>
      </w:pPr>
    </w:lvl>
  </w:abstractNum>
  <w:abstractNum w:abstractNumId="3" w15:restartNumberingAfterBreak="0">
    <w:nsid w:val="0CDB5239"/>
    <w:multiLevelType w:val="hybridMultilevel"/>
    <w:tmpl w:val="36C23170"/>
    <w:lvl w:ilvl="0" w:tplc="314EF5A4">
      <w:start w:val="6"/>
      <w:numFmt w:val="decimal"/>
      <w:lvlText w:val="Câu %1."/>
      <w:lvlJc w:val="left"/>
      <w:pPr>
        <w:ind w:left="720" w:hanging="360"/>
      </w:pPr>
      <w:rPr>
        <w:rFonts w:ascii="Times New Roman" w:hAnsi="Times New Roman" w:cs="Arial" w:hint="default"/>
        <w:b/>
        <w:color w:val="0000FF"/>
        <w:spacing w:val="0"/>
        <w:position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33C117A"/>
    <w:multiLevelType w:val="hybridMultilevel"/>
    <w:tmpl w:val="3698D15A"/>
    <w:lvl w:ilvl="0" w:tplc="5546D800">
      <w:start w:val="29"/>
      <w:numFmt w:val="decimal"/>
      <w:lvlText w:val="Bài %1"/>
      <w:lvlJc w:val="left"/>
      <w:pPr>
        <w:ind w:left="1713" w:hanging="360"/>
      </w:pPr>
      <w:rPr>
        <w:rFonts w:ascii="Times New Roman" w:hAnsi="Times New Roman" w:cs="Arial" w:hint="default"/>
        <w:b/>
        <w:color w:val="0000FF"/>
        <w:spacing w:val="0"/>
        <w:kern w:val="24"/>
        <w:position w:val="0"/>
        <w:sz w:val="24"/>
        <w:szCs w:val="24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6DF0E8B"/>
    <w:multiLevelType w:val="hybridMultilevel"/>
    <w:tmpl w:val="5818E64A"/>
    <w:lvl w:ilvl="0" w:tplc="D3285FAE">
      <w:start w:val="14"/>
      <w:numFmt w:val="decimal"/>
      <w:lvlText w:val="Câu %1."/>
      <w:lvlJc w:val="left"/>
      <w:pPr>
        <w:ind w:left="720" w:hanging="360"/>
      </w:pPr>
      <w:rPr>
        <w:rFonts w:ascii="Times New Roman" w:hAnsi="Times New Roman" w:cs="Arial" w:hint="default"/>
        <w:b/>
        <w:color w:val="0000FF"/>
        <w:spacing w:val="0"/>
        <w:position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C7865E4"/>
    <w:multiLevelType w:val="hybridMultilevel"/>
    <w:tmpl w:val="0F74419E"/>
    <w:lvl w:ilvl="0" w:tplc="D8C6E77A">
      <w:start w:val="1"/>
      <w:numFmt w:val="decimal"/>
      <w:lvlText w:val="Bài  %1"/>
      <w:lvlJc w:val="left"/>
      <w:pPr>
        <w:ind w:left="1713" w:hanging="360"/>
      </w:pPr>
      <w:rPr>
        <w:rFonts w:ascii="Times New Roman" w:hAnsi="Times New Roman" w:cs="Arial" w:hint="default"/>
        <w:b/>
        <w:color w:val="0000FF"/>
        <w:spacing w:val="0"/>
        <w:position w:val="0"/>
        <w:sz w:val="24"/>
        <w:szCs w:val="24"/>
      </w:rPr>
    </w:lvl>
    <w:lvl w:ilvl="1" w:tplc="C39854E6">
      <w:start w:val="1"/>
      <w:numFmt w:val="decimal"/>
      <w:lvlText w:val="%2)"/>
      <w:lvlJc w:val="left"/>
      <w:pPr>
        <w:ind w:left="2433" w:hanging="360"/>
      </w:pPr>
      <w:rPr>
        <w:rFonts w:hint="default"/>
      </w:rPr>
    </w:lvl>
    <w:lvl w:ilvl="2" w:tplc="042A001B" w:tentative="1">
      <w:start w:val="1"/>
      <w:numFmt w:val="lowerRoman"/>
      <w:lvlText w:val="%3."/>
      <w:lvlJc w:val="right"/>
      <w:pPr>
        <w:ind w:left="3153" w:hanging="180"/>
      </w:pPr>
    </w:lvl>
    <w:lvl w:ilvl="3" w:tplc="042A000F" w:tentative="1">
      <w:start w:val="1"/>
      <w:numFmt w:val="decimal"/>
      <w:lvlText w:val="%4."/>
      <w:lvlJc w:val="left"/>
      <w:pPr>
        <w:ind w:left="3873" w:hanging="360"/>
      </w:pPr>
    </w:lvl>
    <w:lvl w:ilvl="4" w:tplc="042A0019" w:tentative="1">
      <w:start w:val="1"/>
      <w:numFmt w:val="lowerLetter"/>
      <w:lvlText w:val="%5."/>
      <w:lvlJc w:val="left"/>
      <w:pPr>
        <w:ind w:left="4593" w:hanging="360"/>
      </w:pPr>
    </w:lvl>
    <w:lvl w:ilvl="5" w:tplc="042A001B" w:tentative="1">
      <w:start w:val="1"/>
      <w:numFmt w:val="lowerRoman"/>
      <w:lvlText w:val="%6."/>
      <w:lvlJc w:val="right"/>
      <w:pPr>
        <w:ind w:left="5313" w:hanging="180"/>
      </w:pPr>
    </w:lvl>
    <w:lvl w:ilvl="6" w:tplc="042A000F" w:tentative="1">
      <w:start w:val="1"/>
      <w:numFmt w:val="decimal"/>
      <w:lvlText w:val="%7."/>
      <w:lvlJc w:val="left"/>
      <w:pPr>
        <w:ind w:left="6033" w:hanging="360"/>
      </w:pPr>
    </w:lvl>
    <w:lvl w:ilvl="7" w:tplc="042A0019" w:tentative="1">
      <w:start w:val="1"/>
      <w:numFmt w:val="lowerLetter"/>
      <w:lvlText w:val="%8."/>
      <w:lvlJc w:val="left"/>
      <w:pPr>
        <w:ind w:left="6753" w:hanging="360"/>
      </w:pPr>
    </w:lvl>
    <w:lvl w:ilvl="8" w:tplc="042A001B" w:tentative="1">
      <w:start w:val="1"/>
      <w:numFmt w:val="lowerRoman"/>
      <w:lvlText w:val="%9."/>
      <w:lvlJc w:val="right"/>
      <w:pPr>
        <w:ind w:left="7473" w:hanging="180"/>
      </w:pPr>
    </w:lvl>
  </w:abstractNum>
  <w:abstractNum w:abstractNumId="7" w15:restartNumberingAfterBreak="0">
    <w:nsid w:val="23EE166E"/>
    <w:multiLevelType w:val="hybridMultilevel"/>
    <w:tmpl w:val="49D8732E"/>
    <w:lvl w:ilvl="0" w:tplc="C524B376">
      <w:start w:val="6"/>
      <w:numFmt w:val="decimal"/>
      <w:lvlText w:val="Câu %1."/>
      <w:lvlJc w:val="left"/>
      <w:pPr>
        <w:ind w:left="720" w:hanging="360"/>
      </w:pPr>
      <w:rPr>
        <w:rFonts w:ascii="Times New Roman" w:hAnsi="Times New Roman" w:cs="Arial" w:hint="default"/>
        <w:b/>
        <w:color w:val="0000FF"/>
        <w:spacing w:val="0"/>
        <w:position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821428D"/>
    <w:multiLevelType w:val="hybridMultilevel"/>
    <w:tmpl w:val="D4288254"/>
    <w:lvl w:ilvl="0" w:tplc="C728EB9C">
      <w:start w:val="1"/>
      <w:numFmt w:val="decimal"/>
      <w:lvlText w:val="Bài %1"/>
      <w:lvlJc w:val="left"/>
      <w:pPr>
        <w:ind w:left="720" w:hanging="360"/>
      </w:pPr>
      <w:rPr>
        <w:rFonts w:ascii="Times New Roman" w:hAnsi="Times New Roman" w:cs="Arial" w:hint="default"/>
        <w:b/>
        <w:color w:val="0000FF"/>
        <w:spacing w:val="0"/>
        <w:position w:val="0"/>
        <w:sz w:val="24"/>
        <w:szCs w:val="24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8E80A0E"/>
    <w:multiLevelType w:val="hybridMultilevel"/>
    <w:tmpl w:val="49F47972"/>
    <w:lvl w:ilvl="0" w:tplc="F3BE44F0">
      <w:start w:val="1"/>
      <w:numFmt w:val="decimal"/>
      <w:lvlText w:val="Câu %1."/>
      <w:lvlJc w:val="left"/>
      <w:pPr>
        <w:ind w:left="720" w:hanging="360"/>
      </w:pPr>
      <w:rPr>
        <w:rFonts w:ascii="Times New Roman" w:hAnsi="Times New Roman" w:cs="Arial" w:hint="default"/>
        <w:b/>
        <w:color w:val="0000FF"/>
        <w:spacing w:val="0"/>
        <w:position w:val="0"/>
        <w:sz w:val="24"/>
        <w:szCs w:val="24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B940D12"/>
    <w:multiLevelType w:val="hybridMultilevel"/>
    <w:tmpl w:val="4BFEA2B6"/>
    <w:lvl w:ilvl="0" w:tplc="B0565B62">
      <w:start w:val="8"/>
      <w:numFmt w:val="decimal"/>
      <w:lvlText w:val="Bài  %1"/>
      <w:lvlJc w:val="left"/>
      <w:pPr>
        <w:ind w:left="1713" w:hanging="360"/>
      </w:pPr>
      <w:rPr>
        <w:rFonts w:ascii="Times New Roman" w:hAnsi="Times New Roman" w:cs="Arial" w:hint="default"/>
        <w:b/>
        <w:color w:val="0000FF"/>
        <w:spacing w:val="0"/>
        <w:position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E4C5C32"/>
    <w:multiLevelType w:val="hybridMultilevel"/>
    <w:tmpl w:val="4266B6EC"/>
    <w:lvl w:ilvl="0" w:tplc="1EE0CC62">
      <w:start w:val="13"/>
      <w:numFmt w:val="decimal"/>
      <w:lvlText w:val="Câu %1."/>
      <w:lvlJc w:val="left"/>
      <w:pPr>
        <w:ind w:left="720" w:hanging="360"/>
      </w:pPr>
      <w:rPr>
        <w:rFonts w:ascii="Times New Roman" w:hAnsi="Times New Roman" w:cs="Arial" w:hint="default"/>
        <w:b/>
        <w:color w:val="0000FF"/>
        <w:spacing w:val="0"/>
        <w:position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EAD6B69"/>
    <w:multiLevelType w:val="hybridMultilevel"/>
    <w:tmpl w:val="C6BA5EC6"/>
    <w:lvl w:ilvl="0" w:tplc="8A020028">
      <w:start w:val="22"/>
      <w:numFmt w:val="decimal"/>
      <w:lvlText w:val="Câu %1."/>
      <w:lvlJc w:val="left"/>
      <w:pPr>
        <w:ind w:left="720" w:hanging="360"/>
      </w:pPr>
      <w:rPr>
        <w:rFonts w:ascii="Times New Roman" w:hAnsi="Times New Roman" w:cs="Arial" w:hint="default"/>
        <w:b/>
        <w:color w:val="0000FF"/>
        <w:spacing w:val="0"/>
        <w:position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F14613B"/>
    <w:multiLevelType w:val="hybridMultilevel"/>
    <w:tmpl w:val="78B058E6"/>
    <w:lvl w:ilvl="0" w:tplc="D8C6E77A">
      <w:start w:val="1"/>
      <w:numFmt w:val="decimal"/>
      <w:lvlText w:val="Bài  %1"/>
      <w:lvlJc w:val="left"/>
      <w:pPr>
        <w:ind w:left="1713" w:hanging="360"/>
      </w:pPr>
      <w:rPr>
        <w:rFonts w:ascii="Times New Roman" w:hAnsi="Times New Roman" w:cs="Arial" w:hint="default"/>
        <w:b/>
        <w:color w:val="0000FF"/>
        <w:spacing w:val="0"/>
        <w:position w:val="0"/>
        <w:sz w:val="24"/>
        <w:szCs w:val="24"/>
      </w:rPr>
    </w:lvl>
    <w:lvl w:ilvl="1" w:tplc="FE3E2B1A">
      <w:start w:val="1"/>
      <w:numFmt w:val="decimal"/>
      <w:lvlText w:val="%2)"/>
      <w:lvlJc w:val="left"/>
      <w:pPr>
        <w:ind w:left="2433" w:hanging="360"/>
      </w:pPr>
      <w:rPr>
        <w:rFonts w:hint="default"/>
      </w:rPr>
    </w:lvl>
    <w:lvl w:ilvl="2" w:tplc="042A001B" w:tentative="1">
      <w:start w:val="1"/>
      <w:numFmt w:val="lowerRoman"/>
      <w:lvlText w:val="%3."/>
      <w:lvlJc w:val="right"/>
      <w:pPr>
        <w:ind w:left="3153" w:hanging="180"/>
      </w:pPr>
    </w:lvl>
    <w:lvl w:ilvl="3" w:tplc="042A000F" w:tentative="1">
      <w:start w:val="1"/>
      <w:numFmt w:val="decimal"/>
      <w:lvlText w:val="%4."/>
      <w:lvlJc w:val="left"/>
      <w:pPr>
        <w:ind w:left="3873" w:hanging="360"/>
      </w:pPr>
    </w:lvl>
    <w:lvl w:ilvl="4" w:tplc="042A0019" w:tentative="1">
      <w:start w:val="1"/>
      <w:numFmt w:val="lowerLetter"/>
      <w:lvlText w:val="%5."/>
      <w:lvlJc w:val="left"/>
      <w:pPr>
        <w:ind w:left="4593" w:hanging="360"/>
      </w:pPr>
    </w:lvl>
    <w:lvl w:ilvl="5" w:tplc="042A001B" w:tentative="1">
      <w:start w:val="1"/>
      <w:numFmt w:val="lowerRoman"/>
      <w:lvlText w:val="%6."/>
      <w:lvlJc w:val="right"/>
      <w:pPr>
        <w:ind w:left="5313" w:hanging="180"/>
      </w:pPr>
    </w:lvl>
    <w:lvl w:ilvl="6" w:tplc="042A000F" w:tentative="1">
      <w:start w:val="1"/>
      <w:numFmt w:val="decimal"/>
      <w:lvlText w:val="%7."/>
      <w:lvlJc w:val="left"/>
      <w:pPr>
        <w:ind w:left="6033" w:hanging="360"/>
      </w:pPr>
    </w:lvl>
    <w:lvl w:ilvl="7" w:tplc="042A0019" w:tentative="1">
      <w:start w:val="1"/>
      <w:numFmt w:val="lowerLetter"/>
      <w:lvlText w:val="%8."/>
      <w:lvlJc w:val="left"/>
      <w:pPr>
        <w:ind w:left="6753" w:hanging="360"/>
      </w:pPr>
    </w:lvl>
    <w:lvl w:ilvl="8" w:tplc="042A001B" w:tentative="1">
      <w:start w:val="1"/>
      <w:numFmt w:val="lowerRoman"/>
      <w:lvlText w:val="%9."/>
      <w:lvlJc w:val="right"/>
      <w:pPr>
        <w:ind w:left="7473" w:hanging="180"/>
      </w:pPr>
    </w:lvl>
  </w:abstractNum>
  <w:abstractNum w:abstractNumId="14" w15:restartNumberingAfterBreak="0">
    <w:nsid w:val="30782B2E"/>
    <w:multiLevelType w:val="hybridMultilevel"/>
    <w:tmpl w:val="A9D86ECC"/>
    <w:lvl w:ilvl="0" w:tplc="4A5AE2F8">
      <w:start w:val="1"/>
      <w:numFmt w:val="decimal"/>
      <w:lvlText w:val="Câu %1."/>
      <w:lvlJc w:val="left"/>
      <w:pPr>
        <w:ind w:left="502" w:hanging="360"/>
      </w:pPr>
      <w:rPr>
        <w:rFonts w:ascii="Times New Roman" w:hAnsi="Times New Roman" w:cs="Arial" w:hint="default"/>
        <w:b/>
        <w:color w:val="0000FF"/>
        <w:spacing w:val="0"/>
        <w:kern w:val="24"/>
        <w:position w:val="0"/>
        <w:sz w:val="24"/>
        <w:szCs w:val="24"/>
      </w:rPr>
    </w:lvl>
    <w:lvl w:ilvl="1" w:tplc="042A0019">
      <w:start w:val="1"/>
      <w:numFmt w:val="lowerLetter"/>
      <w:lvlText w:val="%2."/>
      <w:lvlJc w:val="left"/>
      <w:pPr>
        <w:ind w:left="1440" w:hanging="360"/>
      </w:pPr>
    </w:lvl>
    <w:lvl w:ilvl="2" w:tplc="042A001B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12047B2"/>
    <w:multiLevelType w:val="hybridMultilevel"/>
    <w:tmpl w:val="9D6A57BA"/>
    <w:lvl w:ilvl="0" w:tplc="F172357E">
      <w:start w:val="1"/>
      <w:numFmt w:val="decimal"/>
      <w:lvlText w:val="Câu %1."/>
      <w:lvlJc w:val="left"/>
      <w:pPr>
        <w:ind w:left="720" w:hanging="360"/>
      </w:pPr>
      <w:rPr>
        <w:rFonts w:ascii="Times New Roman" w:hAnsi="Times New Roman" w:cs="Arial" w:hint="default"/>
        <w:b/>
        <w:color w:val="0000FF"/>
        <w:spacing w:val="0"/>
        <w:position w:val="0"/>
        <w:sz w:val="24"/>
        <w:szCs w:val="24"/>
      </w:rPr>
    </w:lvl>
    <w:lvl w:ilvl="1" w:tplc="F5C4E040">
      <w:start w:val="1"/>
      <w:numFmt w:val="upperLetter"/>
      <w:lvlText w:val="%2."/>
      <w:lvlJc w:val="left"/>
      <w:pPr>
        <w:ind w:left="1440" w:hanging="360"/>
      </w:pPr>
      <w:rPr>
        <w:rFonts w:ascii="Cambria" w:eastAsia="Times New Roman" w:hAnsi="Cambria" w:cs="Tahoma" w:hint="default"/>
      </w:rPr>
    </w:lvl>
    <w:lvl w:ilvl="2" w:tplc="042A001B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31205D33"/>
    <w:multiLevelType w:val="hybridMultilevel"/>
    <w:tmpl w:val="CC3A7A46"/>
    <w:lvl w:ilvl="0" w:tplc="A7C2686E">
      <w:start w:val="1"/>
      <w:numFmt w:val="decimal"/>
      <w:lvlText w:val="Bài %1"/>
      <w:lvlJc w:val="left"/>
      <w:pPr>
        <w:ind w:left="1713" w:hanging="360"/>
      </w:pPr>
      <w:rPr>
        <w:rFonts w:ascii="Times New Roman" w:hAnsi="Times New Roman" w:cs="Arial" w:hint="default"/>
        <w:b/>
        <w:color w:val="0000FF"/>
        <w:spacing w:val="0"/>
        <w:kern w:val="24"/>
        <w:position w:val="0"/>
        <w:sz w:val="24"/>
        <w:szCs w:val="24"/>
      </w:rPr>
    </w:lvl>
    <w:lvl w:ilvl="1" w:tplc="177AEB9A">
      <w:start w:val="1"/>
      <w:numFmt w:val="decimal"/>
      <w:lvlText w:val="%2)"/>
      <w:lvlJc w:val="left"/>
      <w:pPr>
        <w:ind w:left="2433" w:hanging="360"/>
      </w:pPr>
      <w:rPr>
        <w:rFonts w:hint="default"/>
      </w:rPr>
    </w:lvl>
    <w:lvl w:ilvl="2" w:tplc="042A001B" w:tentative="1">
      <w:start w:val="1"/>
      <w:numFmt w:val="lowerRoman"/>
      <w:lvlText w:val="%3."/>
      <w:lvlJc w:val="right"/>
      <w:pPr>
        <w:ind w:left="3153" w:hanging="180"/>
      </w:pPr>
    </w:lvl>
    <w:lvl w:ilvl="3" w:tplc="042A000F" w:tentative="1">
      <w:start w:val="1"/>
      <w:numFmt w:val="decimal"/>
      <w:lvlText w:val="%4."/>
      <w:lvlJc w:val="left"/>
      <w:pPr>
        <w:ind w:left="3873" w:hanging="360"/>
      </w:pPr>
    </w:lvl>
    <w:lvl w:ilvl="4" w:tplc="042A0019" w:tentative="1">
      <w:start w:val="1"/>
      <w:numFmt w:val="lowerLetter"/>
      <w:lvlText w:val="%5."/>
      <w:lvlJc w:val="left"/>
      <w:pPr>
        <w:ind w:left="4593" w:hanging="360"/>
      </w:pPr>
    </w:lvl>
    <w:lvl w:ilvl="5" w:tplc="042A001B" w:tentative="1">
      <w:start w:val="1"/>
      <w:numFmt w:val="lowerRoman"/>
      <w:lvlText w:val="%6."/>
      <w:lvlJc w:val="right"/>
      <w:pPr>
        <w:ind w:left="5313" w:hanging="180"/>
      </w:pPr>
    </w:lvl>
    <w:lvl w:ilvl="6" w:tplc="042A000F" w:tentative="1">
      <w:start w:val="1"/>
      <w:numFmt w:val="decimal"/>
      <w:lvlText w:val="%7."/>
      <w:lvlJc w:val="left"/>
      <w:pPr>
        <w:ind w:left="6033" w:hanging="360"/>
      </w:pPr>
    </w:lvl>
    <w:lvl w:ilvl="7" w:tplc="042A0019" w:tentative="1">
      <w:start w:val="1"/>
      <w:numFmt w:val="lowerLetter"/>
      <w:lvlText w:val="%8."/>
      <w:lvlJc w:val="left"/>
      <w:pPr>
        <w:ind w:left="6753" w:hanging="360"/>
      </w:pPr>
    </w:lvl>
    <w:lvl w:ilvl="8" w:tplc="042A001B" w:tentative="1">
      <w:start w:val="1"/>
      <w:numFmt w:val="lowerRoman"/>
      <w:lvlText w:val="%9."/>
      <w:lvlJc w:val="right"/>
      <w:pPr>
        <w:ind w:left="7473" w:hanging="180"/>
      </w:pPr>
    </w:lvl>
  </w:abstractNum>
  <w:abstractNum w:abstractNumId="17" w15:restartNumberingAfterBreak="0">
    <w:nsid w:val="34672041"/>
    <w:multiLevelType w:val="hybridMultilevel"/>
    <w:tmpl w:val="DC380372"/>
    <w:lvl w:ilvl="0" w:tplc="101AF476">
      <w:start w:val="1"/>
      <w:numFmt w:val="decimal"/>
      <w:lvlText w:val="Bài %1"/>
      <w:lvlJc w:val="left"/>
      <w:pPr>
        <w:ind w:left="720" w:hanging="360"/>
      </w:pPr>
      <w:rPr>
        <w:rFonts w:ascii="Times New Roman" w:hAnsi="Times New Roman" w:cs="Arial" w:hint="default"/>
        <w:b/>
        <w:color w:val="0000FF"/>
        <w:spacing w:val="0"/>
        <w:position w:val="0"/>
        <w:sz w:val="24"/>
        <w:szCs w:val="24"/>
      </w:rPr>
    </w:lvl>
    <w:lvl w:ilvl="1" w:tplc="F92A89C8">
      <w:start w:val="1"/>
      <w:numFmt w:val="decimal"/>
      <w:lvlText w:val="%2."/>
      <w:lvlJc w:val="left"/>
      <w:pPr>
        <w:ind w:left="1440" w:hanging="360"/>
      </w:pPr>
      <w:rPr>
        <w:rFonts w:hint="default"/>
        <w:b/>
      </w:r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34D75ADA"/>
    <w:multiLevelType w:val="hybridMultilevel"/>
    <w:tmpl w:val="34FC39FA"/>
    <w:lvl w:ilvl="0" w:tplc="8C9A6C46">
      <w:start w:val="1"/>
      <w:numFmt w:val="decimal"/>
      <w:lvlText w:val="Bài  %1"/>
      <w:lvlJc w:val="left"/>
      <w:pPr>
        <w:ind w:left="1713" w:hanging="360"/>
      </w:pPr>
      <w:rPr>
        <w:rFonts w:ascii="Times New Roman" w:hAnsi="Times New Roman" w:cs="Arial" w:hint="default"/>
        <w:b/>
        <w:color w:val="0000FF"/>
        <w:spacing w:val="0"/>
        <w:position w:val="0"/>
        <w:sz w:val="24"/>
        <w:szCs w:val="24"/>
      </w:rPr>
    </w:lvl>
    <w:lvl w:ilvl="1" w:tplc="F7A070B4">
      <w:start w:val="1"/>
      <w:numFmt w:val="decimal"/>
      <w:lvlText w:val="%2)"/>
      <w:lvlJc w:val="left"/>
      <w:pPr>
        <w:ind w:left="2433" w:hanging="360"/>
      </w:pPr>
      <w:rPr>
        <w:rFonts w:hint="default"/>
      </w:rPr>
    </w:lvl>
    <w:lvl w:ilvl="2" w:tplc="042A001B" w:tentative="1">
      <w:start w:val="1"/>
      <w:numFmt w:val="lowerRoman"/>
      <w:lvlText w:val="%3."/>
      <w:lvlJc w:val="right"/>
      <w:pPr>
        <w:ind w:left="3153" w:hanging="180"/>
      </w:pPr>
    </w:lvl>
    <w:lvl w:ilvl="3" w:tplc="042A000F" w:tentative="1">
      <w:start w:val="1"/>
      <w:numFmt w:val="decimal"/>
      <w:lvlText w:val="%4."/>
      <w:lvlJc w:val="left"/>
      <w:pPr>
        <w:ind w:left="3873" w:hanging="360"/>
      </w:pPr>
    </w:lvl>
    <w:lvl w:ilvl="4" w:tplc="042A0019" w:tentative="1">
      <w:start w:val="1"/>
      <w:numFmt w:val="lowerLetter"/>
      <w:lvlText w:val="%5."/>
      <w:lvlJc w:val="left"/>
      <w:pPr>
        <w:ind w:left="4593" w:hanging="360"/>
      </w:pPr>
    </w:lvl>
    <w:lvl w:ilvl="5" w:tplc="042A001B" w:tentative="1">
      <w:start w:val="1"/>
      <w:numFmt w:val="lowerRoman"/>
      <w:lvlText w:val="%6."/>
      <w:lvlJc w:val="right"/>
      <w:pPr>
        <w:ind w:left="5313" w:hanging="180"/>
      </w:pPr>
    </w:lvl>
    <w:lvl w:ilvl="6" w:tplc="042A000F" w:tentative="1">
      <w:start w:val="1"/>
      <w:numFmt w:val="decimal"/>
      <w:lvlText w:val="%7."/>
      <w:lvlJc w:val="left"/>
      <w:pPr>
        <w:ind w:left="6033" w:hanging="360"/>
      </w:pPr>
    </w:lvl>
    <w:lvl w:ilvl="7" w:tplc="042A0019" w:tentative="1">
      <w:start w:val="1"/>
      <w:numFmt w:val="lowerLetter"/>
      <w:lvlText w:val="%8."/>
      <w:lvlJc w:val="left"/>
      <w:pPr>
        <w:ind w:left="6753" w:hanging="360"/>
      </w:pPr>
    </w:lvl>
    <w:lvl w:ilvl="8" w:tplc="042A001B" w:tentative="1">
      <w:start w:val="1"/>
      <w:numFmt w:val="lowerRoman"/>
      <w:lvlText w:val="%9."/>
      <w:lvlJc w:val="right"/>
      <w:pPr>
        <w:ind w:left="7473" w:hanging="180"/>
      </w:pPr>
    </w:lvl>
  </w:abstractNum>
  <w:abstractNum w:abstractNumId="19" w15:restartNumberingAfterBreak="0">
    <w:nsid w:val="378475A4"/>
    <w:multiLevelType w:val="hybridMultilevel"/>
    <w:tmpl w:val="A3CC6E36"/>
    <w:lvl w:ilvl="0" w:tplc="D8C6E77A">
      <w:start w:val="1"/>
      <w:numFmt w:val="decimal"/>
      <w:lvlText w:val="Bài  %1"/>
      <w:lvlJc w:val="left"/>
      <w:pPr>
        <w:ind w:left="1713" w:hanging="360"/>
      </w:pPr>
      <w:rPr>
        <w:rFonts w:ascii="Times New Roman" w:hAnsi="Times New Roman" w:cs="Arial" w:hint="default"/>
        <w:b/>
        <w:color w:val="0000FF"/>
        <w:spacing w:val="0"/>
        <w:position w:val="0"/>
        <w:sz w:val="24"/>
        <w:szCs w:val="24"/>
      </w:rPr>
    </w:lvl>
    <w:lvl w:ilvl="1" w:tplc="8B1AD91C">
      <w:start w:val="1"/>
      <w:numFmt w:val="decimal"/>
      <w:lvlText w:val="%2)"/>
      <w:lvlJc w:val="left"/>
      <w:pPr>
        <w:ind w:left="2433" w:hanging="360"/>
      </w:pPr>
      <w:rPr>
        <w:rFonts w:hint="default"/>
      </w:rPr>
    </w:lvl>
    <w:lvl w:ilvl="2" w:tplc="042A001B" w:tentative="1">
      <w:start w:val="1"/>
      <w:numFmt w:val="lowerRoman"/>
      <w:lvlText w:val="%3."/>
      <w:lvlJc w:val="right"/>
      <w:pPr>
        <w:ind w:left="3153" w:hanging="180"/>
      </w:pPr>
    </w:lvl>
    <w:lvl w:ilvl="3" w:tplc="042A000F" w:tentative="1">
      <w:start w:val="1"/>
      <w:numFmt w:val="decimal"/>
      <w:lvlText w:val="%4."/>
      <w:lvlJc w:val="left"/>
      <w:pPr>
        <w:ind w:left="3873" w:hanging="360"/>
      </w:pPr>
    </w:lvl>
    <w:lvl w:ilvl="4" w:tplc="042A0019" w:tentative="1">
      <w:start w:val="1"/>
      <w:numFmt w:val="lowerLetter"/>
      <w:lvlText w:val="%5."/>
      <w:lvlJc w:val="left"/>
      <w:pPr>
        <w:ind w:left="4593" w:hanging="360"/>
      </w:pPr>
    </w:lvl>
    <w:lvl w:ilvl="5" w:tplc="042A001B" w:tentative="1">
      <w:start w:val="1"/>
      <w:numFmt w:val="lowerRoman"/>
      <w:lvlText w:val="%6."/>
      <w:lvlJc w:val="right"/>
      <w:pPr>
        <w:ind w:left="5313" w:hanging="180"/>
      </w:pPr>
    </w:lvl>
    <w:lvl w:ilvl="6" w:tplc="042A000F" w:tentative="1">
      <w:start w:val="1"/>
      <w:numFmt w:val="decimal"/>
      <w:lvlText w:val="%7."/>
      <w:lvlJc w:val="left"/>
      <w:pPr>
        <w:ind w:left="6033" w:hanging="360"/>
      </w:pPr>
    </w:lvl>
    <w:lvl w:ilvl="7" w:tplc="042A0019" w:tentative="1">
      <w:start w:val="1"/>
      <w:numFmt w:val="lowerLetter"/>
      <w:lvlText w:val="%8."/>
      <w:lvlJc w:val="left"/>
      <w:pPr>
        <w:ind w:left="6753" w:hanging="360"/>
      </w:pPr>
    </w:lvl>
    <w:lvl w:ilvl="8" w:tplc="042A001B" w:tentative="1">
      <w:start w:val="1"/>
      <w:numFmt w:val="lowerRoman"/>
      <w:lvlText w:val="%9."/>
      <w:lvlJc w:val="right"/>
      <w:pPr>
        <w:ind w:left="7473" w:hanging="180"/>
      </w:pPr>
    </w:lvl>
  </w:abstractNum>
  <w:abstractNum w:abstractNumId="20" w15:restartNumberingAfterBreak="0">
    <w:nsid w:val="3A5755EE"/>
    <w:multiLevelType w:val="hybridMultilevel"/>
    <w:tmpl w:val="68E2011E"/>
    <w:lvl w:ilvl="0" w:tplc="0C6CFEFA">
      <w:start w:val="1"/>
      <w:numFmt w:val="decimal"/>
      <w:lvlText w:val="Bài  %1"/>
      <w:lvlJc w:val="left"/>
      <w:pPr>
        <w:ind w:left="1713" w:hanging="360"/>
      </w:pPr>
      <w:rPr>
        <w:rFonts w:ascii="Times New Roman" w:hAnsi="Times New Roman" w:cs="Arial" w:hint="default"/>
        <w:b/>
        <w:color w:val="0000FF"/>
        <w:spacing w:val="0"/>
        <w:position w:val="0"/>
        <w:sz w:val="24"/>
        <w:szCs w:val="24"/>
      </w:rPr>
    </w:lvl>
    <w:lvl w:ilvl="1" w:tplc="04B4CC96">
      <w:start w:val="1"/>
      <w:numFmt w:val="decimal"/>
      <w:lvlText w:val="%2)"/>
      <w:lvlJc w:val="left"/>
      <w:pPr>
        <w:ind w:left="2433" w:hanging="360"/>
      </w:pPr>
      <w:rPr>
        <w:rFonts w:hint="default"/>
      </w:rPr>
    </w:lvl>
    <w:lvl w:ilvl="2" w:tplc="042A001B" w:tentative="1">
      <w:start w:val="1"/>
      <w:numFmt w:val="lowerRoman"/>
      <w:lvlText w:val="%3."/>
      <w:lvlJc w:val="right"/>
      <w:pPr>
        <w:ind w:left="3153" w:hanging="180"/>
      </w:pPr>
    </w:lvl>
    <w:lvl w:ilvl="3" w:tplc="042A000F" w:tentative="1">
      <w:start w:val="1"/>
      <w:numFmt w:val="decimal"/>
      <w:lvlText w:val="%4."/>
      <w:lvlJc w:val="left"/>
      <w:pPr>
        <w:ind w:left="3873" w:hanging="360"/>
      </w:pPr>
    </w:lvl>
    <w:lvl w:ilvl="4" w:tplc="042A0019" w:tentative="1">
      <w:start w:val="1"/>
      <w:numFmt w:val="lowerLetter"/>
      <w:lvlText w:val="%5."/>
      <w:lvlJc w:val="left"/>
      <w:pPr>
        <w:ind w:left="4593" w:hanging="360"/>
      </w:pPr>
    </w:lvl>
    <w:lvl w:ilvl="5" w:tplc="042A001B" w:tentative="1">
      <w:start w:val="1"/>
      <w:numFmt w:val="lowerRoman"/>
      <w:lvlText w:val="%6."/>
      <w:lvlJc w:val="right"/>
      <w:pPr>
        <w:ind w:left="5313" w:hanging="180"/>
      </w:pPr>
    </w:lvl>
    <w:lvl w:ilvl="6" w:tplc="042A000F" w:tentative="1">
      <w:start w:val="1"/>
      <w:numFmt w:val="decimal"/>
      <w:lvlText w:val="%7."/>
      <w:lvlJc w:val="left"/>
      <w:pPr>
        <w:ind w:left="6033" w:hanging="360"/>
      </w:pPr>
    </w:lvl>
    <w:lvl w:ilvl="7" w:tplc="042A0019" w:tentative="1">
      <w:start w:val="1"/>
      <w:numFmt w:val="lowerLetter"/>
      <w:lvlText w:val="%8."/>
      <w:lvlJc w:val="left"/>
      <w:pPr>
        <w:ind w:left="6753" w:hanging="360"/>
      </w:pPr>
    </w:lvl>
    <w:lvl w:ilvl="8" w:tplc="042A001B" w:tentative="1">
      <w:start w:val="1"/>
      <w:numFmt w:val="lowerRoman"/>
      <w:lvlText w:val="%9."/>
      <w:lvlJc w:val="right"/>
      <w:pPr>
        <w:ind w:left="7473" w:hanging="180"/>
      </w:pPr>
    </w:lvl>
  </w:abstractNum>
  <w:abstractNum w:abstractNumId="21" w15:restartNumberingAfterBreak="0">
    <w:nsid w:val="3B600B95"/>
    <w:multiLevelType w:val="hybridMultilevel"/>
    <w:tmpl w:val="C922C038"/>
    <w:lvl w:ilvl="0" w:tplc="53A07FAC">
      <w:start w:val="19"/>
      <w:numFmt w:val="decimal"/>
      <w:lvlText w:val="Câu %1."/>
      <w:lvlJc w:val="left"/>
      <w:pPr>
        <w:ind w:left="720" w:hanging="360"/>
      </w:pPr>
      <w:rPr>
        <w:rFonts w:ascii="Times New Roman" w:hAnsi="Times New Roman" w:cs="Arial" w:hint="default"/>
        <w:b/>
        <w:color w:val="0000FF"/>
        <w:spacing w:val="0"/>
        <w:position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3B932FD0"/>
    <w:multiLevelType w:val="hybridMultilevel"/>
    <w:tmpl w:val="FE383600"/>
    <w:lvl w:ilvl="0" w:tplc="804ED3E4">
      <w:start w:val="7"/>
      <w:numFmt w:val="decimal"/>
      <w:lvlText w:val="Câu %1."/>
      <w:lvlJc w:val="left"/>
      <w:pPr>
        <w:ind w:left="720" w:hanging="360"/>
      </w:pPr>
      <w:rPr>
        <w:rFonts w:ascii="Times New Roman" w:hAnsi="Times New Roman" w:cs="Arial" w:hint="default"/>
        <w:b/>
        <w:color w:val="0000FF"/>
        <w:spacing w:val="0"/>
        <w:position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3EDB0E02"/>
    <w:multiLevelType w:val="hybridMultilevel"/>
    <w:tmpl w:val="309E6F6A"/>
    <w:lvl w:ilvl="0" w:tplc="47A27A60">
      <w:start w:val="1"/>
      <w:numFmt w:val="decimal"/>
      <w:lvlText w:val="Câu %1."/>
      <w:lvlJc w:val="left"/>
      <w:pPr>
        <w:ind w:left="720" w:hanging="360"/>
      </w:pPr>
      <w:rPr>
        <w:rFonts w:ascii="Times New Roman" w:hAnsi="Times New Roman" w:cs="Arial" w:hint="default"/>
        <w:b/>
        <w:color w:val="0000FF"/>
        <w:spacing w:val="0"/>
        <w:kern w:val="24"/>
        <w:position w:val="0"/>
        <w:sz w:val="24"/>
        <w:szCs w:val="24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4040207F"/>
    <w:multiLevelType w:val="hybridMultilevel"/>
    <w:tmpl w:val="59AA2BF2"/>
    <w:lvl w:ilvl="0" w:tplc="C728EB9C">
      <w:start w:val="1"/>
      <w:numFmt w:val="decimal"/>
      <w:lvlText w:val="Bài %1"/>
      <w:lvlJc w:val="left"/>
      <w:pPr>
        <w:ind w:left="360" w:hanging="360"/>
      </w:pPr>
      <w:rPr>
        <w:rFonts w:ascii="Times New Roman" w:hAnsi="Times New Roman" w:cs="Arial" w:hint="default"/>
        <w:b/>
        <w:color w:val="0000FF"/>
        <w:spacing w:val="0"/>
        <w:position w:val="0"/>
        <w:sz w:val="24"/>
        <w:szCs w:val="24"/>
      </w:rPr>
    </w:lvl>
    <w:lvl w:ilvl="1" w:tplc="D67A7E24">
      <w:start w:val="1"/>
      <w:numFmt w:val="decimal"/>
      <w:lvlText w:val="%2."/>
      <w:lvlJc w:val="left"/>
      <w:pPr>
        <w:ind w:left="2880" w:hanging="360"/>
      </w:pPr>
      <w:rPr>
        <w:rFonts w:hint="default"/>
        <w:b/>
      </w:rPr>
    </w:lvl>
    <w:lvl w:ilvl="2" w:tplc="042A001B" w:tentative="1">
      <w:start w:val="1"/>
      <w:numFmt w:val="lowerRoman"/>
      <w:lvlText w:val="%3."/>
      <w:lvlJc w:val="right"/>
      <w:pPr>
        <w:ind w:left="3600" w:hanging="180"/>
      </w:pPr>
    </w:lvl>
    <w:lvl w:ilvl="3" w:tplc="042A000F" w:tentative="1">
      <w:start w:val="1"/>
      <w:numFmt w:val="decimal"/>
      <w:lvlText w:val="%4."/>
      <w:lvlJc w:val="left"/>
      <w:pPr>
        <w:ind w:left="4320" w:hanging="360"/>
      </w:pPr>
    </w:lvl>
    <w:lvl w:ilvl="4" w:tplc="042A0019" w:tentative="1">
      <w:start w:val="1"/>
      <w:numFmt w:val="lowerLetter"/>
      <w:lvlText w:val="%5."/>
      <w:lvlJc w:val="left"/>
      <w:pPr>
        <w:ind w:left="5040" w:hanging="360"/>
      </w:pPr>
    </w:lvl>
    <w:lvl w:ilvl="5" w:tplc="042A001B" w:tentative="1">
      <w:start w:val="1"/>
      <w:numFmt w:val="lowerRoman"/>
      <w:lvlText w:val="%6."/>
      <w:lvlJc w:val="right"/>
      <w:pPr>
        <w:ind w:left="5760" w:hanging="180"/>
      </w:pPr>
    </w:lvl>
    <w:lvl w:ilvl="6" w:tplc="042A000F" w:tentative="1">
      <w:start w:val="1"/>
      <w:numFmt w:val="decimal"/>
      <w:lvlText w:val="%7."/>
      <w:lvlJc w:val="left"/>
      <w:pPr>
        <w:ind w:left="6480" w:hanging="360"/>
      </w:pPr>
    </w:lvl>
    <w:lvl w:ilvl="7" w:tplc="042A0019" w:tentative="1">
      <w:start w:val="1"/>
      <w:numFmt w:val="lowerLetter"/>
      <w:lvlText w:val="%8."/>
      <w:lvlJc w:val="left"/>
      <w:pPr>
        <w:ind w:left="7200" w:hanging="360"/>
      </w:pPr>
    </w:lvl>
    <w:lvl w:ilvl="8" w:tplc="042A001B" w:tentative="1">
      <w:start w:val="1"/>
      <w:numFmt w:val="lowerRoman"/>
      <w:lvlText w:val="%9."/>
      <w:lvlJc w:val="right"/>
      <w:pPr>
        <w:ind w:left="7920" w:hanging="180"/>
      </w:pPr>
    </w:lvl>
  </w:abstractNum>
  <w:abstractNum w:abstractNumId="25" w15:restartNumberingAfterBreak="0">
    <w:nsid w:val="40F655C8"/>
    <w:multiLevelType w:val="hybridMultilevel"/>
    <w:tmpl w:val="201C479C"/>
    <w:lvl w:ilvl="0" w:tplc="CB5AD26E">
      <w:start w:val="6"/>
      <w:numFmt w:val="decimal"/>
      <w:lvlText w:val="Bài  %1"/>
      <w:lvlJc w:val="left"/>
      <w:pPr>
        <w:ind w:left="1713" w:hanging="360"/>
      </w:pPr>
      <w:rPr>
        <w:rFonts w:ascii="Times New Roman" w:hAnsi="Times New Roman" w:cs="Arial" w:hint="default"/>
        <w:b/>
        <w:color w:val="0000FF"/>
        <w:spacing w:val="0"/>
        <w:position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42C950F8"/>
    <w:multiLevelType w:val="hybridMultilevel"/>
    <w:tmpl w:val="EFBEFFB4"/>
    <w:lvl w:ilvl="0" w:tplc="F172357E">
      <w:start w:val="1"/>
      <w:numFmt w:val="decimal"/>
      <w:lvlText w:val="Câu %1."/>
      <w:lvlJc w:val="left"/>
      <w:pPr>
        <w:ind w:left="720" w:hanging="360"/>
      </w:pPr>
      <w:rPr>
        <w:rFonts w:ascii="Times New Roman" w:hAnsi="Times New Roman" w:cs="Arial" w:hint="default"/>
        <w:b/>
        <w:color w:val="0000FF"/>
        <w:spacing w:val="0"/>
        <w:position w:val="0"/>
        <w:sz w:val="24"/>
        <w:szCs w:val="24"/>
      </w:rPr>
    </w:lvl>
    <w:lvl w:ilvl="1" w:tplc="042A0019">
      <w:start w:val="1"/>
      <w:numFmt w:val="lowerLetter"/>
      <w:lvlText w:val="%2."/>
      <w:lvlJc w:val="left"/>
      <w:pPr>
        <w:ind w:left="1440" w:hanging="360"/>
      </w:pPr>
    </w:lvl>
    <w:lvl w:ilvl="2" w:tplc="042A001B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48CB5820"/>
    <w:multiLevelType w:val="hybridMultilevel"/>
    <w:tmpl w:val="28E09D0A"/>
    <w:lvl w:ilvl="0" w:tplc="D8C6E77A">
      <w:start w:val="1"/>
      <w:numFmt w:val="decimal"/>
      <w:lvlText w:val="Bài  %1"/>
      <w:lvlJc w:val="left"/>
      <w:pPr>
        <w:ind w:left="720" w:hanging="360"/>
      </w:pPr>
      <w:rPr>
        <w:rFonts w:ascii="Times New Roman" w:hAnsi="Times New Roman" w:cs="Arial" w:hint="default"/>
        <w:b/>
        <w:color w:val="0000FF"/>
        <w:spacing w:val="0"/>
        <w:position w:val="0"/>
        <w:sz w:val="24"/>
        <w:szCs w:val="24"/>
      </w:rPr>
    </w:lvl>
    <w:lvl w:ilvl="1" w:tplc="32148C5E">
      <w:start w:val="1"/>
      <w:numFmt w:val="decimal"/>
      <w:lvlText w:val="%2)"/>
      <w:lvlJc w:val="left"/>
      <w:pPr>
        <w:ind w:left="1440" w:hanging="360"/>
      </w:pPr>
      <w:rPr>
        <w:rFonts w:hint="default"/>
      </w:r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4A1D7647"/>
    <w:multiLevelType w:val="hybridMultilevel"/>
    <w:tmpl w:val="C54CB060"/>
    <w:lvl w:ilvl="0" w:tplc="D8C6E77A">
      <w:start w:val="1"/>
      <w:numFmt w:val="decimal"/>
      <w:lvlText w:val="Bài  %1"/>
      <w:lvlJc w:val="left"/>
      <w:pPr>
        <w:ind w:left="720" w:hanging="360"/>
      </w:pPr>
      <w:rPr>
        <w:rFonts w:ascii="Times New Roman" w:hAnsi="Times New Roman" w:cs="Arial" w:hint="default"/>
        <w:b/>
        <w:color w:val="0000FF"/>
        <w:spacing w:val="0"/>
        <w:position w:val="0"/>
        <w:sz w:val="24"/>
        <w:szCs w:val="24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4DEF7D07"/>
    <w:multiLevelType w:val="hybridMultilevel"/>
    <w:tmpl w:val="AF7C9E08"/>
    <w:lvl w:ilvl="0" w:tplc="59BE30CE">
      <w:start w:val="23"/>
      <w:numFmt w:val="decimal"/>
      <w:lvlText w:val="Câu %1."/>
      <w:lvlJc w:val="left"/>
      <w:pPr>
        <w:ind w:left="720" w:hanging="360"/>
      </w:pPr>
      <w:rPr>
        <w:rFonts w:ascii="Times New Roman" w:hAnsi="Times New Roman" w:cs="Arial" w:hint="default"/>
        <w:b/>
        <w:color w:val="0000FF"/>
        <w:spacing w:val="0"/>
        <w:position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5CBE41B3"/>
    <w:multiLevelType w:val="hybridMultilevel"/>
    <w:tmpl w:val="E608433A"/>
    <w:lvl w:ilvl="0" w:tplc="F790D160">
      <w:start w:val="1"/>
      <w:numFmt w:val="decimal"/>
      <w:lvlText w:val="Câu %1."/>
      <w:lvlJc w:val="left"/>
      <w:pPr>
        <w:ind w:left="720" w:hanging="360"/>
      </w:pPr>
      <w:rPr>
        <w:rFonts w:ascii="Times New Roman" w:hAnsi="Times New Roman" w:cs="Arial" w:hint="default"/>
        <w:b/>
        <w:color w:val="0000FF"/>
        <w:spacing w:val="0"/>
        <w:kern w:val="24"/>
        <w:position w:val="0"/>
        <w:sz w:val="24"/>
        <w:szCs w:val="24"/>
      </w:rPr>
    </w:lvl>
    <w:lvl w:ilvl="1" w:tplc="042A0019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63934292"/>
    <w:multiLevelType w:val="hybridMultilevel"/>
    <w:tmpl w:val="0958D814"/>
    <w:lvl w:ilvl="0" w:tplc="017413BE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674A435E"/>
    <w:multiLevelType w:val="hybridMultilevel"/>
    <w:tmpl w:val="6296A212"/>
    <w:lvl w:ilvl="0" w:tplc="3EA8176E">
      <w:start w:val="1"/>
      <w:numFmt w:val="decimal"/>
      <w:pStyle w:val="CU"/>
      <w:suff w:val="space"/>
      <w:lvlText w:val="Câu %1."/>
      <w:lvlJc w:val="left"/>
      <w:pPr>
        <w:ind w:left="1069" w:hanging="360"/>
      </w:pPr>
      <w:rPr>
        <w:rFonts w:ascii="Times New Roman" w:hAnsi="Times New Roman" w:cs="Times New Roman" w:hint="default"/>
        <w:b/>
        <w:bCs w:val="0"/>
        <w:i w:val="0"/>
        <w:iCs w:val="0"/>
        <w:caps w:val="0"/>
        <w:smallCaps w:val="0"/>
        <w:strike w:val="0"/>
        <w:dstrike w:val="0"/>
        <w:noProof w:val="0"/>
        <w:vanish w:val="0"/>
        <w:webHidden w:val="0"/>
        <w:color w:val="0070C0"/>
        <w:spacing w:val="0"/>
        <w:kern w:val="0"/>
        <w:position w:val="0"/>
        <w:u w:val="none"/>
        <w:effect w:val="none"/>
        <w:vertAlign w:val="baseline"/>
        <w:em w:val="none"/>
        <w:specVanish w:val="0"/>
      </w:rPr>
    </w:lvl>
    <w:lvl w:ilvl="1" w:tplc="04090019">
      <w:start w:val="1"/>
      <w:numFmt w:val="lowerLetter"/>
      <w:lvlText w:val="%2."/>
      <w:lvlJc w:val="left"/>
      <w:pPr>
        <w:ind w:left="2689" w:hanging="360"/>
      </w:pPr>
    </w:lvl>
    <w:lvl w:ilvl="2" w:tplc="0409001B">
      <w:start w:val="1"/>
      <w:numFmt w:val="lowerRoman"/>
      <w:lvlText w:val="%3."/>
      <w:lvlJc w:val="right"/>
      <w:pPr>
        <w:ind w:left="3409" w:hanging="180"/>
      </w:pPr>
    </w:lvl>
    <w:lvl w:ilvl="3" w:tplc="0409000F">
      <w:start w:val="1"/>
      <w:numFmt w:val="decimal"/>
      <w:lvlText w:val="%4."/>
      <w:lvlJc w:val="left"/>
      <w:pPr>
        <w:ind w:left="4129" w:hanging="360"/>
      </w:pPr>
    </w:lvl>
    <w:lvl w:ilvl="4" w:tplc="04090019">
      <w:start w:val="1"/>
      <w:numFmt w:val="lowerLetter"/>
      <w:lvlText w:val="%5."/>
      <w:lvlJc w:val="left"/>
      <w:pPr>
        <w:ind w:left="4849" w:hanging="360"/>
      </w:pPr>
    </w:lvl>
    <w:lvl w:ilvl="5" w:tplc="0409001B">
      <w:start w:val="1"/>
      <w:numFmt w:val="lowerRoman"/>
      <w:lvlText w:val="%6."/>
      <w:lvlJc w:val="right"/>
      <w:pPr>
        <w:ind w:left="5569" w:hanging="180"/>
      </w:pPr>
    </w:lvl>
    <w:lvl w:ilvl="6" w:tplc="0409000F">
      <w:start w:val="1"/>
      <w:numFmt w:val="decimal"/>
      <w:lvlText w:val="%7."/>
      <w:lvlJc w:val="left"/>
      <w:pPr>
        <w:ind w:left="6289" w:hanging="360"/>
      </w:pPr>
    </w:lvl>
    <w:lvl w:ilvl="7" w:tplc="04090019">
      <w:start w:val="1"/>
      <w:numFmt w:val="lowerLetter"/>
      <w:lvlText w:val="%8."/>
      <w:lvlJc w:val="left"/>
      <w:pPr>
        <w:ind w:left="7009" w:hanging="360"/>
      </w:pPr>
    </w:lvl>
    <w:lvl w:ilvl="8" w:tplc="0409001B">
      <w:start w:val="1"/>
      <w:numFmt w:val="lowerRoman"/>
      <w:lvlText w:val="%9."/>
      <w:lvlJc w:val="right"/>
      <w:pPr>
        <w:ind w:left="7729" w:hanging="180"/>
      </w:pPr>
    </w:lvl>
  </w:abstractNum>
  <w:abstractNum w:abstractNumId="33" w15:restartNumberingAfterBreak="0">
    <w:nsid w:val="67DB1431"/>
    <w:multiLevelType w:val="hybridMultilevel"/>
    <w:tmpl w:val="A9C4414A"/>
    <w:lvl w:ilvl="0" w:tplc="CBE22F8E">
      <w:start w:val="16"/>
      <w:numFmt w:val="decimal"/>
      <w:lvlText w:val="Câu %1."/>
      <w:lvlJc w:val="left"/>
      <w:pPr>
        <w:ind w:left="720" w:hanging="360"/>
      </w:pPr>
      <w:rPr>
        <w:rFonts w:ascii="Times New Roman" w:hAnsi="Times New Roman" w:cs="Arial" w:hint="default"/>
        <w:b/>
        <w:color w:val="0000FF"/>
        <w:spacing w:val="0"/>
        <w:position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687C19DE"/>
    <w:multiLevelType w:val="hybridMultilevel"/>
    <w:tmpl w:val="27A2FCF8"/>
    <w:lvl w:ilvl="0" w:tplc="CD248E26">
      <w:start w:val="18"/>
      <w:numFmt w:val="decimal"/>
      <w:lvlText w:val="Câu %1."/>
      <w:lvlJc w:val="left"/>
      <w:pPr>
        <w:ind w:left="720" w:hanging="360"/>
      </w:pPr>
      <w:rPr>
        <w:rFonts w:ascii="Times New Roman" w:hAnsi="Times New Roman" w:cs="Arial" w:hint="default"/>
        <w:b/>
        <w:color w:val="0000FF"/>
        <w:spacing w:val="0"/>
        <w:position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69BA5AF7"/>
    <w:multiLevelType w:val="hybridMultilevel"/>
    <w:tmpl w:val="E40E69DA"/>
    <w:lvl w:ilvl="0" w:tplc="A2B4565E">
      <w:start w:val="1"/>
      <w:numFmt w:val="decimal"/>
      <w:lvlText w:val="Bài  %1"/>
      <w:lvlJc w:val="left"/>
      <w:pPr>
        <w:ind w:left="1713" w:hanging="360"/>
      </w:pPr>
      <w:rPr>
        <w:rFonts w:ascii="Times New Roman" w:hAnsi="Times New Roman" w:cs="Arial" w:hint="default"/>
        <w:b/>
        <w:color w:val="0000FF"/>
        <w:spacing w:val="0"/>
        <w:position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6F526391"/>
    <w:multiLevelType w:val="hybridMultilevel"/>
    <w:tmpl w:val="F6ACAEE8"/>
    <w:lvl w:ilvl="0" w:tplc="BA70D00C">
      <w:start w:val="11"/>
      <w:numFmt w:val="decimal"/>
      <w:lvlText w:val="Câu %1."/>
      <w:lvlJc w:val="left"/>
      <w:pPr>
        <w:ind w:left="720" w:hanging="360"/>
      </w:pPr>
      <w:rPr>
        <w:rFonts w:ascii="Times New Roman" w:hAnsi="Times New Roman" w:cs="Arial" w:hint="default"/>
        <w:b/>
        <w:color w:val="0000FF"/>
        <w:spacing w:val="0"/>
        <w:position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70472BA7"/>
    <w:multiLevelType w:val="hybridMultilevel"/>
    <w:tmpl w:val="ADFC2C30"/>
    <w:lvl w:ilvl="0" w:tplc="D2BAC6FA">
      <w:start w:val="9"/>
      <w:numFmt w:val="decimal"/>
      <w:lvlText w:val="Câu %1."/>
      <w:lvlJc w:val="left"/>
      <w:pPr>
        <w:ind w:left="720" w:hanging="360"/>
      </w:pPr>
      <w:rPr>
        <w:rFonts w:ascii="Times New Roman" w:hAnsi="Times New Roman" w:cs="Arial" w:hint="default"/>
        <w:b/>
        <w:color w:val="0000FF"/>
        <w:spacing w:val="0"/>
        <w:position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706353B0"/>
    <w:multiLevelType w:val="hybridMultilevel"/>
    <w:tmpl w:val="D1764ED2"/>
    <w:lvl w:ilvl="0" w:tplc="D8C6E77A">
      <w:start w:val="1"/>
      <w:numFmt w:val="decimal"/>
      <w:lvlText w:val="Bài  %1"/>
      <w:lvlJc w:val="left"/>
      <w:pPr>
        <w:ind w:left="720" w:hanging="360"/>
      </w:pPr>
      <w:rPr>
        <w:rFonts w:ascii="Times New Roman" w:hAnsi="Times New Roman" w:cs="Arial" w:hint="default"/>
        <w:b/>
        <w:color w:val="0000FF"/>
        <w:spacing w:val="0"/>
        <w:position w:val="0"/>
        <w:sz w:val="24"/>
        <w:szCs w:val="24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70F41EFB"/>
    <w:multiLevelType w:val="hybridMultilevel"/>
    <w:tmpl w:val="858A7658"/>
    <w:lvl w:ilvl="0" w:tplc="D8C6E77A">
      <w:start w:val="1"/>
      <w:numFmt w:val="decimal"/>
      <w:lvlText w:val="Bài  %1"/>
      <w:lvlJc w:val="left"/>
      <w:pPr>
        <w:ind w:left="720" w:hanging="360"/>
      </w:pPr>
      <w:rPr>
        <w:rFonts w:ascii="Times New Roman" w:hAnsi="Times New Roman" w:cs="Arial" w:hint="default"/>
        <w:b/>
        <w:color w:val="0000FF"/>
        <w:spacing w:val="0"/>
        <w:position w:val="0"/>
        <w:sz w:val="24"/>
        <w:szCs w:val="24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71B91FF2"/>
    <w:multiLevelType w:val="hybridMultilevel"/>
    <w:tmpl w:val="8034CC82"/>
    <w:lvl w:ilvl="0" w:tplc="D8C6E77A">
      <w:start w:val="1"/>
      <w:numFmt w:val="decimal"/>
      <w:lvlText w:val="Bài  %1"/>
      <w:lvlJc w:val="left"/>
      <w:pPr>
        <w:ind w:left="720" w:hanging="360"/>
      </w:pPr>
      <w:rPr>
        <w:rFonts w:ascii="Times New Roman" w:hAnsi="Times New Roman" w:cs="Arial" w:hint="default"/>
        <w:b/>
        <w:color w:val="0000FF"/>
        <w:spacing w:val="0"/>
        <w:position w:val="0"/>
        <w:sz w:val="24"/>
        <w:szCs w:val="24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72893638"/>
    <w:multiLevelType w:val="hybridMultilevel"/>
    <w:tmpl w:val="73A03950"/>
    <w:lvl w:ilvl="0" w:tplc="E77E67CE">
      <w:start w:val="12"/>
      <w:numFmt w:val="decimal"/>
      <w:lvlText w:val="Câu %1."/>
      <w:lvlJc w:val="left"/>
      <w:pPr>
        <w:ind w:left="720" w:hanging="360"/>
      </w:pPr>
      <w:rPr>
        <w:rFonts w:ascii="Times New Roman" w:hAnsi="Times New Roman" w:cs="Arial" w:hint="default"/>
        <w:b/>
        <w:color w:val="0000FF"/>
        <w:spacing w:val="0"/>
        <w:position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762661CE"/>
    <w:multiLevelType w:val="hybridMultilevel"/>
    <w:tmpl w:val="281AE62C"/>
    <w:lvl w:ilvl="0" w:tplc="D8C6E77A">
      <w:start w:val="1"/>
      <w:numFmt w:val="decimal"/>
      <w:lvlText w:val="Bài  %1"/>
      <w:lvlJc w:val="left"/>
      <w:pPr>
        <w:ind w:left="1713" w:hanging="360"/>
      </w:pPr>
      <w:rPr>
        <w:rFonts w:ascii="Times New Roman" w:hAnsi="Times New Roman" w:cs="Arial" w:hint="default"/>
        <w:b/>
        <w:color w:val="0000FF"/>
        <w:spacing w:val="0"/>
        <w:position w:val="0"/>
        <w:sz w:val="24"/>
        <w:szCs w:val="24"/>
      </w:rPr>
    </w:lvl>
    <w:lvl w:ilvl="1" w:tplc="ECD4390C">
      <w:start w:val="1"/>
      <w:numFmt w:val="decimal"/>
      <w:lvlText w:val="%2)"/>
      <w:lvlJc w:val="left"/>
      <w:pPr>
        <w:ind w:left="2433" w:hanging="360"/>
      </w:pPr>
      <w:rPr>
        <w:rFonts w:hint="default"/>
      </w:rPr>
    </w:lvl>
    <w:lvl w:ilvl="2" w:tplc="042A001B" w:tentative="1">
      <w:start w:val="1"/>
      <w:numFmt w:val="lowerRoman"/>
      <w:lvlText w:val="%3."/>
      <w:lvlJc w:val="right"/>
      <w:pPr>
        <w:ind w:left="3153" w:hanging="180"/>
      </w:pPr>
    </w:lvl>
    <w:lvl w:ilvl="3" w:tplc="042A000F" w:tentative="1">
      <w:start w:val="1"/>
      <w:numFmt w:val="decimal"/>
      <w:lvlText w:val="%4."/>
      <w:lvlJc w:val="left"/>
      <w:pPr>
        <w:ind w:left="3873" w:hanging="360"/>
      </w:pPr>
    </w:lvl>
    <w:lvl w:ilvl="4" w:tplc="042A0019" w:tentative="1">
      <w:start w:val="1"/>
      <w:numFmt w:val="lowerLetter"/>
      <w:lvlText w:val="%5."/>
      <w:lvlJc w:val="left"/>
      <w:pPr>
        <w:ind w:left="4593" w:hanging="360"/>
      </w:pPr>
    </w:lvl>
    <w:lvl w:ilvl="5" w:tplc="042A001B" w:tentative="1">
      <w:start w:val="1"/>
      <w:numFmt w:val="lowerRoman"/>
      <w:lvlText w:val="%6."/>
      <w:lvlJc w:val="right"/>
      <w:pPr>
        <w:ind w:left="5313" w:hanging="180"/>
      </w:pPr>
    </w:lvl>
    <w:lvl w:ilvl="6" w:tplc="042A000F" w:tentative="1">
      <w:start w:val="1"/>
      <w:numFmt w:val="decimal"/>
      <w:lvlText w:val="%7."/>
      <w:lvlJc w:val="left"/>
      <w:pPr>
        <w:ind w:left="6033" w:hanging="360"/>
      </w:pPr>
    </w:lvl>
    <w:lvl w:ilvl="7" w:tplc="042A0019" w:tentative="1">
      <w:start w:val="1"/>
      <w:numFmt w:val="lowerLetter"/>
      <w:lvlText w:val="%8."/>
      <w:lvlJc w:val="left"/>
      <w:pPr>
        <w:ind w:left="6753" w:hanging="360"/>
      </w:pPr>
    </w:lvl>
    <w:lvl w:ilvl="8" w:tplc="042A001B" w:tentative="1">
      <w:start w:val="1"/>
      <w:numFmt w:val="lowerRoman"/>
      <w:lvlText w:val="%9."/>
      <w:lvlJc w:val="right"/>
      <w:pPr>
        <w:ind w:left="7473" w:hanging="180"/>
      </w:pPr>
    </w:lvl>
  </w:abstractNum>
  <w:abstractNum w:abstractNumId="43" w15:restartNumberingAfterBreak="0">
    <w:nsid w:val="76D4794B"/>
    <w:multiLevelType w:val="hybridMultilevel"/>
    <w:tmpl w:val="55B8D782"/>
    <w:lvl w:ilvl="0" w:tplc="E22C4E04">
      <w:start w:val="1"/>
      <w:numFmt w:val="decimal"/>
      <w:lvlText w:val="Bài %1"/>
      <w:lvlJc w:val="left"/>
      <w:pPr>
        <w:ind w:left="720" w:hanging="360"/>
      </w:pPr>
      <w:rPr>
        <w:rFonts w:ascii="Times New Roman" w:hAnsi="Times New Roman" w:cs="Arial" w:hint="default"/>
        <w:b/>
        <w:color w:val="0000FF"/>
        <w:spacing w:val="0"/>
        <w:position w:val="0"/>
        <w:sz w:val="24"/>
        <w:szCs w:val="24"/>
      </w:rPr>
    </w:lvl>
    <w:lvl w:ilvl="1" w:tplc="042A0019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 w15:restartNumberingAfterBreak="0">
    <w:nsid w:val="78A948EA"/>
    <w:multiLevelType w:val="hybridMultilevel"/>
    <w:tmpl w:val="1998275A"/>
    <w:lvl w:ilvl="0" w:tplc="F4FADCE6">
      <w:start w:val="17"/>
      <w:numFmt w:val="decimal"/>
      <w:lvlText w:val="Câu %1."/>
      <w:lvlJc w:val="left"/>
      <w:pPr>
        <w:ind w:left="720" w:hanging="360"/>
      </w:pPr>
      <w:rPr>
        <w:rFonts w:ascii="Times New Roman" w:hAnsi="Times New Roman" w:cs="Arial" w:hint="default"/>
        <w:b/>
        <w:color w:val="0000FF"/>
        <w:spacing w:val="0"/>
        <w:position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4"/>
  </w:num>
  <w:num w:numId="2">
    <w:abstractNumId w:val="38"/>
  </w:num>
  <w:num w:numId="3">
    <w:abstractNumId w:val="17"/>
  </w:num>
  <w:num w:numId="4">
    <w:abstractNumId w:val="43"/>
  </w:num>
  <w:num w:numId="5">
    <w:abstractNumId w:val="9"/>
  </w:num>
  <w:num w:numId="6">
    <w:abstractNumId w:val="16"/>
  </w:num>
  <w:num w:numId="7">
    <w:abstractNumId w:val="4"/>
  </w:num>
  <w:num w:numId="8">
    <w:abstractNumId w:val="8"/>
  </w:num>
  <w:num w:numId="9">
    <w:abstractNumId w:val="40"/>
  </w:num>
  <w:num w:numId="10">
    <w:abstractNumId w:val="18"/>
  </w:num>
  <w:num w:numId="11">
    <w:abstractNumId w:val="28"/>
  </w:num>
  <w:num w:numId="12">
    <w:abstractNumId w:val="42"/>
  </w:num>
  <w:num w:numId="13">
    <w:abstractNumId w:val="27"/>
  </w:num>
  <w:num w:numId="14">
    <w:abstractNumId w:val="13"/>
  </w:num>
  <w:num w:numId="15">
    <w:abstractNumId w:val="39"/>
  </w:num>
  <w:num w:numId="16">
    <w:abstractNumId w:val="6"/>
  </w:num>
  <w:num w:numId="17">
    <w:abstractNumId w:val="2"/>
  </w:num>
  <w:num w:numId="18">
    <w:abstractNumId w:val="19"/>
  </w:num>
  <w:num w:numId="19">
    <w:abstractNumId w:val="20"/>
  </w:num>
  <w:num w:numId="20">
    <w:abstractNumId w:val="30"/>
  </w:num>
  <w:num w:numId="21">
    <w:abstractNumId w:val="14"/>
  </w:num>
  <w:num w:numId="22">
    <w:abstractNumId w:val="32"/>
  </w:num>
  <w:num w:numId="23">
    <w:abstractNumId w:val="23"/>
  </w:num>
  <w:num w:numId="24">
    <w:abstractNumId w:val="35"/>
  </w:num>
  <w:num w:numId="25">
    <w:abstractNumId w:val="25"/>
  </w:num>
  <w:num w:numId="26">
    <w:abstractNumId w:val="10"/>
  </w:num>
  <w:num w:numId="27">
    <w:abstractNumId w:val="33"/>
  </w:num>
  <w:num w:numId="28">
    <w:abstractNumId w:val="44"/>
  </w:num>
  <w:num w:numId="29">
    <w:abstractNumId w:val="34"/>
  </w:num>
  <w:num w:numId="30">
    <w:abstractNumId w:val="21"/>
  </w:num>
  <w:num w:numId="31">
    <w:abstractNumId w:val="12"/>
  </w:num>
  <w:num w:numId="32">
    <w:abstractNumId w:val="29"/>
  </w:num>
  <w:num w:numId="33">
    <w:abstractNumId w:val="7"/>
  </w:num>
  <w:num w:numId="34">
    <w:abstractNumId w:val="22"/>
  </w:num>
  <w:num w:numId="35">
    <w:abstractNumId w:val="0"/>
  </w:num>
  <w:num w:numId="36">
    <w:abstractNumId w:val="37"/>
  </w:num>
  <w:num w:numId="37">
    <w:abstractNumId w:val="36"/>
  </w:num>
  <w:num w:numId="38">
    <w:abstractNumId w:val="41"/>
  </w:num>
  <w:num w:numId="39">
    <w:abstractNumId w:val="11"/>
  </w:num>
  <w:num w:numId="40">
    <w:abstractNumId w:val="5"/>
  </w:num>
  <w:num w:numId="41">
    <w:abstractNumId w:val="31"/>
  </w:num>
  <w:num w:numId="42">
    <w:abstractNumId w:val="15"/>
  </w:num>
  <w:num w:numId="43">
    <w:abstractNumId w:val="26"/>
  </w:num>
  <w:num w:numId="44">
    <w:abstractNumId w:val="1"/>
  </w:num>
  <w:num w:numId="45">
    <w:abstractNumId w:val="3"/>
  </w:num>
  <w:numIdMacAtCleanup w:val="4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20"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43714"/>
    <w:rsid w:val="000006B7"/>
    <w:rsid w:val="000019AF"/>
    <w:rsid w:val="00001CBA"/>
    <w:rsid w:val="00002A67"/>
    <w:rsid w:val="00005F37"/>
    <w:rsid w:val="00006BB4"/>
    <w:rsid w:val="00011664"/>
    <w:rsid w:val="000162B5"/>
    <w:rsid w:val="000169EF"/>
    <w:rsid w:val="00016D07"/>
    <w:rsid w:val="000206A1"/>
    <w:rsid w:val="00023001"/>
    <w:rsid w:val="00024B92"/>
    <w:rsid w:val="000260B9"/>
    <w:rsid w:val="0002612C"/>
    <w:rsid w:val="0002636A"/>
    <w:rsid w:val="00026703"/>
    <w:rsid w:val="00026762"/>
    <w:rsid w:val="00027049"/>
    <w:rsid w:val="00027A34"/>
    <w:rsid w:val="0003042B"/>
    <w:rsid w:val="0003274D"/>
    <w:rsid w:val="0003365D"/>
    <w:rsid w:val="00034420"/>
    <w:rsid w:val="000344DA"/>
    <w:rsid w:val="0003587F"/>
    <w:rsid w:val="00035897"/>
    <w:rsid w:val="00040954"/>
    <w:rsid w:val="00041AA5"/>
    <w:rsid w:val="00044613"/>
    <w:rsid w:val="00044EE3"/>
    <w:rsid w:val="0004649E"/>
    <w:rsid w:val="00050325"/>
    <w:rsid w:val="00050FEA"/>
    <w:rsid w:val="00052C82"/>
    <w:rsid w:val="00056C26"/>
    <w:rsid w:val="000571F7"/>
    <w:rsid w:val="0006036F"/>
    <w:rsid w:val="00061421"/>
    <w:rsid w:val="00061797"/>
    <w:rsid w:val="00061A2E"/>
    <w:rsid w:val="00063476"/>
    <w:rsid w:val="0006401A"/>
    <w:rsid w:val="00067997"/>
    <w:rsid w:val="00070091"/>
    <w:rsid w:val="00073FE9"/>
    <w:rsid w:val="0007406A"/>
    <w:rsid w:val="0007625B"/>
    <w:rsid w:val="00077D9C"/>
    <w:rsid w:val="0008077A"/>
    <w:rsid w:val="00080C22"/>
    <w:rsid w:val="00080F2D"/>
    <w:rsid w:val="00080FAE"/>
    <w:rsid w:val="000832BA"/>
    <w:rsid w:val="0008725C"/>
    <w:rsid w:val="00090B2F"/>
    <w:rsid w:val="00091A5C"/>
    <w:rsid w:val="00092E68"/>
    <w:rsid w:val="0009439D"/>
    <w:rsid w:val="00094D1D"/>
    <w:rsid w:val="00095D82"/>
    <w:rsid w:val="00095E92"/>
    <w:rsid w:val="000961BE"/>
    <w:rsid w:val="000969BC"/>
    <w:rsid w:val="000971E6"/>
    <w:rsid w:val="00097216"/>
    <w:rsid w:val="000A34A2"/>
    <w:rsid w:val="000A3682"/>
    <w:rsid w:val="000A3C92"/>
    <w:rsid w:val="000A3EC5"/>
    <w:rsid w:val="000A408A"/>
    <w:rsid w:val="000A68F3"/>
    <w:rsid w:val="000A7E3C"/>
    <w:rsid w:val="000B0581"/>
    <w:rsid w:val="000B187D"/>
    <w:rsid w:val="000B1B87"/>
    <w:rsid w:val="000B1F67"/>
    <w:rsid w:val="000B27FA"/>
    <w:rsid w:val="000B2FC2"/>
    <w:rsid w:val="000B3E3C"/>
    <w:rsid w:val="000B4777"/>
    <w:rsid w:val="000B49C9"/>
    <w:rsid w:val="000B696B"/>
    <w:rsid w:val="000B7171"/>
    <w:rsid w:val="000B7A3A"/>
    <w:rsid w:val="000C0738"/>
    <w:rsid w:val="000C1F96"/>
    <w:rsid w:val="000C2EE5"/>
    <w:rsid w:val="000C3A12"/>
    <w:rsid w:val="000C69C9"/>
    <w:rsid w:val="000C70C1"/>
    <w:rsid w:val="000D02A7"/>
    <w:rsid w:val="000D2A5E"/>
    <w:rsid w:val="000D4151"/>
    <w:rsid w:val="000D657C"/>
    <w:rsid w:val="000D7726"/>
    <w:rsid w:val="000D7F70"/>
    <w:rsid w:val="000E02D8"/>
    <w:rsid w:val="000E0CCF"/>
    <w:rsid w:val="000E1B03"/>
    <w:rsid w:val="000E302B"/>
    <w:rsid w:val="000E326E"/>
    <w:rsid w:val="000E4623"/>
    <w:rsid w:val="000E4667"/>
    <w:rsid w:val="000E67F1"/>
    <w:rsid w:val="000F02B9"/>
    <w:rsid w:val="000F0DC4"/>
    <w:rsid w:val="000F1554"/>
    <w:rsid w:val="000F16DC"/>
    <w:rsid w:val="000F1B3A"/>
    <w:rsid w:val="000F1DC9"/>
    <w:rsid w:val="000F1F39"/>
    <w:rsid w:val="000F2E22"/>
    <w:rsid w:val="000F3C16"/>
    <w:rsid w:val="000F4264"/>
    <w:rsid w:val="000F4E32"/>
    <w:rsid w:val="000F602C"/>
    <w:rsid w:val="0010065B"/>
    <w:rsid w:val="001010DB"/>
    <w:rsid w:val="00103C66"/>
    <w:rsid w:val="00103E1F"/>
    <w:rsid w:val="00104479"/>
    <w:rsid w:val="001053E7"/>
    <w:rsid w:val="0010623A"/>
    <w:rsid w:val="00107B56"/>
    <w:rsid w:val="00107CCD"/>
    <w:rsid w:val="001121F0"/>
    <w:rsid w:val="00113EEB"/>
    <w:rsid w:val="0011542A"/>
    <w:rsid w:val="00116D85"/>
    <w:rsid w:val="00121B1E"/>
    <w:rsid w:val="00122C0A"/>
    <w:rsid w:val="00123A24"/>
    <w:rsid w:val="001269C3"/>
    <w:rsid w:val="00127750"/>
    <w:rsid w:val="00127AE6"/>
    <w:rsid w:val="001328EC"/>
    <w:rsid w:val="00133627"/>
    <w:rsid w:val="00133F65"/>
    <w:rsid w:val="00140815"/>
    <w:rsid w:val="001414AC"/>
    <w:rsid w:val="00141C4F"/>
    <w:rsid w:val="00145D2F"/>
    <w:rsid w:val="0014763A"/>
    <w:rsid w:val="001508C9"/>
    <w:rsid w:val="00152385"/>
    <w:rsid w:val="00152C85"/>
    <w:rsid w:val="00153B21"/>
    <w:rsid w:val="00154C72"/>
    <w:rsid w:val="00154CC4"/>
    <w:rsid w:val="00154F8F"/>
    <w:rsid w:val="00156F30"/>
    <w:rsid w:val="00160225"/>
    <w:rsid w:val="00161E98"/>
    <w:rsid w:val="00163E93"/>
    <w:rsid w:val="00165BA4"/>
    <w:rsid w:val="0016624C"/>
    <w:rsid w:val="0016779F"/>
    <w:rsid w:val="00170801"/>
    <w:rsid w:val="00171A5D"/>
    <w:rsid w:val="00172A24"/>
    <w:rsid w:val="00172F26"/>
    <w:rsid w:val="001751B0"/>
    <w:rsid w:val="0017611C"/>
    <w:rsid w:val="001763F6"/>
    <w:rsid w:val="00176D7A"/>
    <w:rsid w:val="00177425"/>
    <w:rsid w:val="001806E7"/>
    <w:rsid w:val="00184C9D"/>
    <w:rsid w:val="0018642E"/>
    <w:rsid w:val="001864F9"/>
    <w:rsid w:val="00187D59"/>
    <w:rsid w:val="00190865"/>
    <w:rsid w:val="00190B90"/>
    <w:rsid w:val="00190D5F"/>
    <w:rsid w:val="00190E6C"/>
    <w:rsid w:val="001910DB"/>
    <w:rsid w:val="00192CEA"/>
    <w:rsid w:val="001949C9"/>
    <w:rsid w:val="00195B5F"/>
    <w:rsid w:val="00195EA0"/>
    <w:rsid w:val="00195FDB"/>
    <w:rsid w:val="001A0685"/>
    <w:rsid w:val="001A0FBE"/>
    <w:rsid w:val="001A138C"/>
    <w:rsid w:val="001A1A39"/>
    <w:rsid w:val="001A3F4E"/>
    <w:rsid w:val="001A4F04"/>
    <w:rsid w:val="001B1167"/>
    <w:rsid w:val="001B1BBE"/>
    <w:rsid w:val="001B21F2"/>
    <w:rsid w:val="001C0CEA"/>
    <w:rsid w:val="001C23FE"/>
    <w:rsid w:val="001C2E31"/>
    <w:rsid w:val="001C5442"/>
    <w:rsid w:val="001D33CB"/>
    <w:rsid w:val="001D468B"/>
    <w:rsid w:val="001D4C47"/>
    <w:rsid w:val="001D4F84"/>
    <w:rsid w:val="001D5464"/>
    <w:rsid w:val="001E30D7"/>
    <w:rsid w:val="001E54DC"/>
    <w:rsid w:val="001E5D6C"/>
    <w:rsid w:val="001E6058"/>
    <w:rsid w:val="001E62A7"/>
    <w:rsid w:val="001F1C30"/>
    <w:rsid w:val="001F329C"/>
    <w:rsid w:val="001F41D0"/>
    <w:rsid w:val="001F7A0E"/>
    <w:rsid w:val="00202639"/>
    <w:rsid w:val="002035A7"/>
    <w:rsid w:val="00205F8B"/>
    <w:rsid w:val="00206EB6"/>
    <w:rsid w:val="00210B8B"/>
    <w:rsid w:val="002128DF"/>
    <w:rsid w:val="00212CDA"/>
    <w:rsid w:val="00215B5C"/>
    <w:rsid w:val="00215D30"/>
    <w:rsid w:val="00217BFB"/>
    <w:rsid w:val="00217FB1"/>
    <w:rsid w:val="002218D6"/>
    <w:rsid w:val="00221A7E"/>
    <w:rsid w:val="00221E81"/>
    <w:rsid w:val="00223F90"/>
    <w:rsid w:val="002241D8"/>
    <w:rsid w:val="00224720"/>
    <w:rsid w:val="0022672D"/>
    <w:rsid w:val="0022718B"/>
    <w:rsid w:val="00230FC9"/>
    <w:rsid w:val="00231D5E"/>
    <w:rsid w:val="00234084"/>
    <w:rsid w:val="00241419"/>
    <w:rsid w:val="00242163"/>
    <w:rsid w:val="00242517"/>
    <w:rsid w:val="00244832"/>
    <w:rsid w:val="00244D38"/>
    <w:rsid w:val="00245AC6"/>
    <w:rsid w:val="002471B3"/>
    <w:rsid w:val="0024791D"/>
    <w:rsid w:val="00247D59"/>
    <w:rsid w:val="002521A9"/>
    <w:rsid w:val="002538F1"/>
    <w:rsid w:val="00253AF8"/>
    <w:rsid w:val="00253F74"/>
    <w:rsid w:val="00254B49"/>
    <w:rsid w:val="00254BDF"/>
    <w:rsid w:val="002554AE"/>
    <w:rsid w:val="00255A06"/>
    <w:rsid w:val="00255B6A"/>
    <w:rsid w:val="0026131F"/>
    <w:rsid w:val="00264DEA"/>
    <w:rsid w:val="00266A32"/>
    <w:rsid w:val="00267E3A"/>
    <w:rsid w:val="0027101A"/>
    <w:rsid w:val="00273764"/>
    <w:rsid w:val="00273F58"/>
    <w:rsid w:val="002755D3"/>
    <w:rsid w:val="00275B40"/>
    <w:rsid w:val="0027674B"/>
    <w:rsid w:val="0027717B"/>
    <w:rsid w:val="00281736"/>
    <w:rsid w:val="0028310F"/>
    <w:rsid w:val="00284406"/>
    <w:rsid w:val="002847B5"/>
    <w:rsid w:val="00286FDD"/>
    <w:rsid w:val="002906D9"/>
    <w:rsid w:val="00291869"/>
    <w:rsid w:val="00293005"/>
    <w:rsid w:val="00294BBB"/>
    <w:rsid w:val="00295592"/>
    <w:rsid w:val="002963EC"/>
    <w:rsid w:val="002A10CB"/>
    <w:rsid w:val="002A1F98"/>
    <w:rsid w:val="002A3AE3"/>
    <w:rsid w:val="002A5FF9"/>
    <w:rsid w:val="002A6634"/>
    <w:rsid w:val="002A70DB"/>
    <w:rsid w:val="002B127F"/>
    <w:rsid w:val="002B5106"/>
    <w:rsid w:val="002B519B"/>
    <w:rsid w:val="002B57FC"/>
    <w:rsid w:val="002B58C3"/>
    <w:rsid w:val="002B6FC6"/>
    <w:rsid w:val="002C1F3C"/>
    <w:rsid w:val="002C39AB"/>
    <w:rsid w:val="002C4812"/>
    <w:rsid w:val="002C5A24"/>
    <w:rsid w:val="002C6E63"/>
    <w:rsid w:val="002C7391"/>
    <w:rsid w:val="002D05AE"/>
    <w:rsid w:val="002D0966"/>
    <w:rsid w:val="002D2911"/>
    <w:rsid w:val="002D570F"/>
    <w:rsid w:val="002D578C"/>
    <w:rsid w:val="002D6EC3"/>
    <w:rsid w:val="002D6FB1"/>
    <w:rsid w:val="002E03FE"/>
    <w:rsid w:val="002E2822"/>
    <w:rsid w:val="002E5071"/>
    <w:rsid w:val="002E55B1"/>
    <w:rsid w:val="002E5BB9"/>
    <w:rsid w:val="002E5DD0"/>
    <w:rsid w:val="002E7F97"/>
    <w:rsid w:val="002F0843"/>
    <w:rsid w:val="002F1B7B"/>
    <w:rsid w:val="002F41E4"/>
    <w:rsid w:val="002F493B"/>
    <w:rsid w:val="002F58EB"/>
    <w:rsid w:val="002F794A"/>
    <w:rsid w:val="002F79DF"/>
    <w:rsid w:val="00300217"/>
    <w:rsid w:val="00302DDD"/>
    <w:rsid w:val="00305A0F"/>
    <w:rsid w:val="00306700"/>
    <w:rsid w:val="0030704D"/>
    <w:rsid w:val="00307473"/>
    <w:rsid w:val="00307711"/>
    <w:rsid w:val="0031002A"/>
    <w:rsid w:val="00313D0F"/>
    <w:rsid w:val="00315DC6"/>
    <w:rsid w:val="00315F4E"/>
    <w:rsid w:val="00316D9B"/>
    <w:rsid w:val="00316F33"/>
    <w:rsid w:val="0031730F"/>
    <w:rsid w:val="00317CD5"/>
    <w:rsid w:val="00320E80"/>
    <w:rsid w:val="00327952"/>
    <w:rsid w:val="003315B4"/>
    <w:rsid w:val="00331E3A"/>
    <w:rsid w:val="003326F4"/>
    <w:rsid w:val="00333495"/>
    <w:rsid w:val="003337B1"/>
    <w:rsid w:val="00333846"/>
    <w:rsid w:val="003359E5"/>
    <w:rsid w:val="00335F6F"/>
    <w:rsid w:val="003360B7"/>
    <w:rsid w:val="00337534"/>
    <w:rsid w:val="00337A90"/>
    <w:rsid w:val="00342552"/>
    <w:rsid w:val="003431D4"/>
    <w:rsid w:val="003446F0"/>
    <w:rsid w:val="0034641E"/>
    <w:rsid w:val="00346773"/>
    <w:rsid w:val="00354112"/>
    <w:rsid w:val="00354727"/>
    <w:rsid w:val="00354C04"/>
    <w:rsid w:val="00356108"/>
    <w:rsid w:val="003565DB"/>
    <w:rsid w:val="00357B5E"/>
    <w:rsid w:val="00360587"/>
    <w:rsid w:val="00362136"/>
    <w:rsid w:val="003628A3"/>
    <w:rsid w:val="00363C2B"/>
    <w:rsid w:val="00364E61"/>
    <w:rsid w:val="003723F5"/>
    <w:rsid w:val="0037358E"/>
    <w:rsid w:val="00374245"/>
    <w:rsid w:val="00375DC8"/>
    <w:rsid w:val="00376F4B"/>
    <w:rsid w:val="00377ED4"/>
    <w:rsid w:val="00380835"/>
    <w:rsid w:val="00381D07"/>
    <w:rsid w:val="0038242D"/>
    <w:rsid w:val="003826FE"/>
    <w:rsid w:val="00382E2E"/>
    <w:rsid w:val="00384268"/>
    <w:rsid w:val="00384486"/>
    <w:rsid w:val="003861C2"/>
    <w:rsid w:val="0038717B"/>
    <w:rsid w:val="0038728B"/>
    <w:rsid w:val="003910FA"/>
    <w:rsid w:val="003913E4"/>
    <w:rsid w:val="0039246F"/>
    <w:rsid w:val="00392901"/>
    <w:rsid w:val="00393928"/>
    <w:rsid w:val="003977C3"/>
    <w:rsid w:val="003A1467"/>
    <w:rsid w:val="003A1EB4"/>
    <w:rsid w:val="003A3468"/>
    <w:rsid w:val="003A5C1D"/>
    <w:rsid w:val="003A7885"/>
    <w:rsid w:val="003B02C6"/>
    <w:rsid w:val="003B17F1"/>
    <w:rsid w:val="003B2F0B"/>
    <w:rsid w:val="003B32B9"/>
    <w:rsid w:val="003B4539"/>
    <w:rsid w:val="003B45E6"/>
    <w:rsid w:val="003B56FD"/>
    <w:rsid w:val="003B59B4"/>
    <w:rsid w:val="003B5E87"/>
    <w:rsid w:val="003C074D"/>
    <w:rsid w:val="003C0FC5"/>
    <w:rsid w:val="003C5D44"/>
    <w:rsid w:val="003C77E7"/>
    <w:rsid w:val="003C7E05"/>
    <w:rsid w:val="003D02E3"/>
    <w:rsid w:val="003D0444"/>
    <w:rsid w:val="003D32EE"/>
    <w:rsid w:val="003D3969"/>
    <w:rsid w:val="003D3CFF"/>
    <w:rsid w:val="003D4275"/>
    <w:rsid w:val="003D46AF"/>
    <w:rsid w:val="003D4CA8"/>
    <w:rsid w:val="003E0666"/>
    <w:rsid w:val="003E0B52"/>
    <w:rsid w:val="003E1E05"/>
    <w:rsid w:val="003E237B"/>
    <w:rsid w:val="003E4371"/>
    <w:rsid w:val="003E4688"/>
    <w:rsid w:val="003E57C7"/>
    <w:rsid w:val="003E6260"/>
    <w:rsid w:val="003E7D7B"/>
    <w:rsid w:val="003F002A"/>
    <w:rsid w:val="003F315E"/>
    <w:rsid w:val="003F369E"/>
    <w:rsid w:val="003F4285"/>
    <w:rsid w:val="003F4EAE"/>
    <w:rsid w:val="003F67ED"/>
    <w:rsid w:val="003F7616"/>
    <w:rsid w:val="003F7C4B"/>
    <w:rsid w:val="004019DF"/>
    <w:rsid w:val="004025B5"/>
    <w:rsid w:val="00402B8D"/>
    <w:rsid w:val="00402FB1"/>
    <w:rsid w:val="00403742"/>
    <w:rsid w:val="0040404C"/>
    <w:rsid w:val="00405C5E"/>
    <w:rsid w:val="00405CCE"/>
    <w:rsid w:val="00407101"/>
    <w:rsid w:val="004107E1"/>
    <w:rsid w:val="00412462"/>
    <w:rsid w:val="00412531"/>
    <w:rsid w:val="00413ED8"/>
    <w:rsid w:val="00415242"/>
    <w:rsid w:val="00415274"/>
    <w:rsid w:val="004153A8"/>
    <w:rsid w:val="00416710"/>
    <w:rsid w:val="00421995"/>
    <w:rsid w:val="004238A6"/>
    <w:rsid w:val="00423C33"/>
    <w:rsid w:val="00423C70"/>
    <w:rsid w:val="00424607"/>
    <w:rsid w:val="0042631D"/>
    <w:rsid w:val="00430816"/>
    <w:rsid w:val="00431717"/>
    <w:rsid w:val="004319C8"/>
    <w:rsid w:val="00431D51"/>
    <w:rsid w:val="00431F50"/>
    <w:rsid w:val="00432826"/>
    <w:rsid w:val="00434567"/>
    <w:rsid w:val="00434E54"/>
    <w:rsid w:val="0043738A"/>
    <w:rsid w:val="00437FA7"/>
    <w:rsid w:val="00443A98"/>
    <w:rsid w:val="00443B18"/>
    <w:rsid w:val="004440F0"/>
    <w:rsid w:val="004443A8"/>
    <w:rsid w:val="004443E3"/>
    <w:rsid w:val="00444616"/>
    <w:rsid w:val="00444679"/>
    <w:rsid w:val="004448B9"/>
    <w:rsid w:val="004448F4"/>
    <w:rsid w:val="00445B62"/>
    <w:rsid w:val="00451921"/>
    <w:rsid w:val="0045293F"/>
    <w:rsid w:val="004563CE"/>
    <w:rsid w:val="00456F65"/>
    <w:rsid w:val="00457B81"/>
    <w:rsid w:val="00463DCA"/>
    <w:rsid w:val="00463F29"/>
    <w:rsid w:val="00466175"/>
    <w:rsid w:val="00470344"/>
    <w:rsid w:val="004708C5"/>
    <w:rsid w:val="0047133C"/>
    <w:rsid w:val="00472AB5"/>
    <w:rsid w:val="00473036"/>
    <w:rsid w:val="00475B64"/>
    <w:rsid w:val="004802D6"/>
    <w:rsid w:val="004846C5"/>
    <w:rsid w:val="004864E5"/>
    <w:rsid w:val="004879CB"/>
    <w:rsid w:val="00490EC5"/>
    <w:rsid w:val="00491E4B"/>
    <w:rsid w:val="00494A23"/>
    <w:rsid w:val="00497B2E"/>
    <w:rsid w:val="004A210C"/>
    <w:rsid w:val="004A30FE"/>
    <w:rsid w:val="004A3B23"/>
    <w:rsid w:val="004A589E"/>
    <w:rsid w:val="004B3004"/>
    <w:rsid w:val="004B4421"/>
    <w:rsid w:val="004B5209"/>
    <w:rsid w:val="004B60E6"/>
    <w:rsid w:val="004C0186"/>
    <w:rsid w:val="004C070F"/>
    <w:rsid w:val="004C3364"/>
    <w:rsid w:val="004C34DC"/>
    <w:rsid w:val="004C52E2"/>
    <w:rsid w:val="004C59C6"/>
    <w:rsid w:val="004D0D81"/>
    <w:rsid w:val="004D2E4C"/>
    <w:rsid w:val="004D4E34"/>
    <w:rsid w:val="004D7477"/>
    <w:rsid w:val="004D787A"/>
    <w:rsid w:val="004D790F"/>
    <w:rsid w:val="004E15D0"/>
    <w:rsid w:val="004E1C2C"/>
    <w:rsid w:val="004E2256"/>
    <w:rsid w:val="004E2982"/>
    <w:rsid w:val="004E2AC8"/>
    <w:rsid w:val="004E3BA5"/>
    <w:rsid w:val="004E49BD"/>
    <w:rsid w:val="004E5E55"/>
    <w:rsid w:val="004E627A"/>
    <w:rsid w:val="004E7823"/>
    <w:rsid w:val="004E7F8D"/>
    <w:rsid w:val="004F0119"/>
    <w:rsid w:val="004F0194"/>
    <w:rsid w:val="004F0968"/>
    <w:rsid w:val="004F12DD"/>
    <w:rsid w:val="004F1E07"/>
    <w:rsid w:val="004F2787"/>
    <w:rsid w:val="004F2C2E"/>
    <w:rsid w:val="004F301F"/>
    <w:rsid w:val="004F399F"/>
    <w:rsid w:val="004F498F"/>
    <w:rsid w:val="004F5A23"/>
    <w:rsid w:val="004F617F"/>
    <w:rsid w:val="004F7BC2"/>
    <w:rsid w:val="00500543"/>
    <w:rsid w:val="00501554"/>
    <w:rsid w:val="00502783"/>
    <w:rsid w:val="00502ECA"/>
    <w:rsid w:val="0050374C"/>
    <w:rsid w:val="00503B5B"/>
    <w:rsid w:val="00504E9C"/>
    <w:rsid w:val="00513716"/>
    <w:rsid w:val="0051475B"/>
    <w:rsid w:val="00515625"/>
    <w:rsid w:val="0051649C"/>
    <w:rsid w:val="00520F69"/>
    <w:rsid w:val="005228DF"/>
    <w:rsid w:val="00522E20"/>
    <w:rsid w:val="00524FCA"/>
    <w:rsid w:val="00526259"/>
    <w:rsid w:val="00527978"/>
    <w:rsid w:val="00531527"/>
    <w:rsid w:val="0053204B"/>
    <w:rsid w:val="00532716"/>
    <w:rsid w:val="00536C8B"/>
    <w:rsid w:val="0053753A"/>
    <w:rsid w:val="00537E4F"/>
    <w:rsid w:val="00550CD2"/>
    <w:rsid w:val="00552A41"/>
    <w:rsid w:val="00554BED"/>
    <w:rsid w:val="00557665"/>
    <w:rsid w:val="005577CF"/>
    <w:rsid w:val="00560A14"/>
    <w:rsid w:val="00561BA5"/>
    <w:rsid w:val="00561F57"/>
    <w:rsid w:val="005637EC"/>
    <w:rsid w:val="00564627"/>
    <w:rsid w:val="005648C6"/>
    <w:rsid w:val="00567ABD"/>
    <w:rsid w:val="00570372"/>
    <w:rsid w:val="00570A13"/>
    <w:rsid w:val="00571592"/>
    <w:rsid w:val="00571BFC"/>
    <w:rsid w:val="00573645"/>
    <w:rsid w:val="0057532E"/>
    <w:rsid w:val="005767F5"/>
    <w:rsid w:val="0057736E"/>
    <w:rsid w:val="00577768"/>
    <w:rsid w:val="005777C1"/>
    <w:rsid w:val="005803E5"/>
    <w:rsid w:val="00581429"/>
    <w:rsid w:val="00582715"/>
    <w:rsid w:val="00584FEE"/>
    <w:rsid w:val="005853B2"/>
    <w:rsid w:val="005870BD"/>
    <w:rsid w:val="00590CBD"/>
    <w:rsid w:val="00590CD0"/>
    <w:rsid w:val="00593B42"/>
    <w:rsid w:val="00594562"/>
    <w:rsid w:val="00594D88"/>
    <w:rsid w:val="00594F23"/>
    <w:rsid w:val="00595707"/>
    <w:rsid w:val="005958DB"/>
    <w:rsid w:val="00596D38"/>
    <w:rsid w:val="00597C6F"/>
    <w:rsid w:val="005A0279"/>
    <w:rsid w:val="005A20BF"/>
    <w:rsid w:val="005A34A0"/>
    <w:rsid w:val="005A5238"/>
    <w:rsid w:val="005A6656"/>
    <w:rsid w:val="005A67CF"/>
    <w:rsid w:val="005A6D52"/>
    <w:rsid w:val="005A6EBD"/>
    <w:rsid w:val="005A7ACD"/>
    <w:rsid w:val="005A7FE2"/>
    <w:rsid w:val="005B054F"/>
    <w:rsid w:val="005B3F09"/>
    <w:rsid w:val="005B4361"/>
    <w:rsid w:val="005B6693"/>
    <w:rsid w:val="005B693B"/>
    <w:rsid w:val="005C054F"/>
    <w:rsid w:val="005C0834"/>
    <w:rsid w:val="005C0E32"/>
    <w:rsid w:val="005C2573"/>
    <w:rsid w:val="005C2DAF"/>
    <w:rsid w:val="005C4B2C"/>
    <w:rsid w:val="005C571B"/>
    <w:rsid w:val="005C63A7"/>
    <w:rsid w:val="005C6E58"/>
    <w:rsid w:val="005C7408"/>
    <w:rsid w:val="005C77C3"/>
    <w:rsid w:val="005C7A94"/>
    <w:rsid w:val="005C7AA6"/>
    <w:rsid w:val="005C7DE6"/>
    <w:rsid w:val="005D26D1"/>
    <w:rsid w:val="005D2A52"/>
    <w:rsid w:val="005D3F10"/>
    <w:rsid w:val="005D5D94"/>
    <w:rsid w:val="005D775B"/>
    <w:rsid w:val="005E0A75"/>
    <w:rsid w:val="005E0D9C"/>
    <w:rsid w:val="005E2850"/>
    <w:rsid w:val="005E2D04"/>
    <w:rsid w:val="005E2E0B"/>
    <w:rsid w:val="005E44FD"/>
    <w:rsid w:val="005E46EE"/>
    <w:rsid w:val="005E5A73"/>
    <w:rsid w:val="005E7E4C"/>
    <w:rsid w:val="005F1BDE"/>
    <w:rsid w:val="005F1E6C"/>
    <w:rsid w:val="005F2CEB"/>
    <w:rsid w:val="005F3868"/>
    <w:rsid w:val="005F54ED"/>
    <w:rsid w:val="005F5BED"/>
    <w:rsid w:val="00602802"/>
    <w:rsid w:val="00604B8A"/>
    <w:rsid w:val="006054ED"/>
    <w:rsid w:val="00605F9B"/>
    <w:rsid w:val="00606F40"/>
    <w:rsid w:val="0061046C"/>
    <w:rsid w:val="00610F97"/>
    <w:rsid w:val="00611E5E"/>
    <w:rsid w:val="0061228F"/>
    <w:rsid w:val="00623366"/>
    <w:rsid w:val="00624A9F"/>
    <w:rsid w:val="006268A8"/>
    <w:rsid w:val="006276BD"/>
    <w:rsid w:val="00627D51"/>
    <w:rsid w:val="006314A7"/>
    <w:rsid w:val="006342A0"/>
    <w:rsid w:val="0063494A"/>
    <w:rsid w:val="00634C29"/>
    <w:rsid w:val="006351F8"/>
    <w:rsid w:val="00635848"/>
    <w:rsid w:val="00636E6F"/>
    <w:rsid w:val="0064041B"/>
    <w:rsid w:val="006416B8"/>
    <w:rsid w:val="00641B8B"/>
    <w:rsid w:val="006423D5"/>
    <w:rsid w:val="006424DC"/>
    <w:rsid w:val="006429AE"/>
    <w:rsid w:val="006429F1"/>
    <w:rsid w:val="00643D68"/>
    <w:rsid w:val="006453F6"/>
    <w:rsid w:val="00646300"/>
    <w:rsid w:val="00646450"/>
    <w:rsid w:val="00646D53"/>
    <w:rsid w:val="00650A88"/>
    <w:rsid w:val="006512B3"/>
    <w:rsid w:val="0065467A"/>
    <w:rsid w:val="006556BB"/>
    <w:rsid w:val="0065744F"/>
    <w:rsid w:val="00661456"/>
    <w:rsid w:val="00666F0E"/>
    <w:rsid w:val="00670873"/>
    <w:rsid w:val="0067349D"/>
    <w:rsid w:val="00673C05"/>
    <w:rsid w:val="00674B0B"/>
    <w:rsid w:val="0067529D"/>
    <w:rsid w:val="00675556"/>
    <w:rsid w:val="00676573"/>
    <w:rsid w:val="00676658"/>
    <w:rsid w:val="00681AED"/>
    <w:rsid w:val="00682D7B"/>
    <w:rsid w:val="0068391B"/>
    <w:rsid w:val="0068490F"/>
    <w:rsid w:val="00685BD7"/>
    <w:rsid w:val="00685D4A"/>
    <w:rsid w:val="00685E53"/>
    <w:rsid w:val="006861DA"/>
    <w:rsid w:val="00686CCC"/>
    <w:rsid w:val="0069228A"/>
    <w:rsid w:val="00692479"/>
    <w:rsid w:val="006925A3"/>
    <w:rsid w:val="00693C54"/>
    <w:rsid w:val="006948A7"/>
    <w:rsid w:val="00694EC5"/>
    <w:rsid w:val="006A02E4"/>
    <w:rsid w:val="006A13E9"/>
    <w:rsid w:val="006A2725"/>
    <w:rsid w:val="006A31CA"/>
    <w:rsid w:val="006A3F08"/>
    <w:rsid w:val="006A77D3"/>
    <w:rsid w:val="006B0A32"/>
    <w:rsid w:val="006B273D"/>
    <w:rsid w:val="006B33C7"/>
    <w:rsid w:val="006B3530"/>
    <w:rsid w:val="006B420D"/>
    <w:rsid w:val="006B597B"/>
    <w:rsid w:val="006C0BC6"/>
    <w:rsid w:val="006C1AFE"/>
    <w:rsid w:val="006C1D10"/>
    <w:rsid w:val="006C1DA7"/>
    <w:rsid w:val="006C291A"/>
    <w:rsid w:val="006C3318"/>
    <w:rsid w:val="006C4D09"/>
    <w:rsid w:val="006C4E10"/>
    <w:rsid w:val="006C5C66"/>
    <w:rsid w:val="006C6B4A"/>
    <w:rsid w:val="006D0D2F"/>
    <w:rsid w:val="006D3B0E"/>
    <w:rsid w:val="006D56C0"/>
    <w:rsid w:val="006D6859"/>
    <w:rsid w:val="006D712A"/>
    <w:rsid w:val="006E0855"/>
    <w:rsid w:val="006E2577"/>
    <w:rsid w:val="006E25E7"/>
    <w:rsid w:val="006E4170"/>
    <w:rsid w:val="006F2F55"/>
    <w:rsid w:val="006F422D"/>
    <w:rsid w:val="006F4A1C"/>
    <w:rsid w:val="00702DB6"/>
    <w:rsid w:val="007051D6"/>
    <w:rsid w:val="007066A1"/>
    <w:rsid w:val="007068C5"/>
    <w:rsid w:val="00706A7B"/>
    <w:rsid w:val="00711357"/>
    <w:rsid w:val="007117CC"/>
    <w:rsid w:val="00715574"/>
    <w:rsid w:val="00715CDA"/>
    <w:rsid w:val="00715E23"/>
    <w:rsid w:val="00716291"/>
    <w:rsid w:val="00717CDC"/>
    <w:rsid w:val="007207BB"/>
    <w:rsid w:val="00720AB8"/>
    <w:rsid w:val="007231E5"/>
    <w:rsid w:val="00723845"/>
    <w:rsid w:val="00723B3C"/>
    <w:rsid w:val="00723E46"/>
    <w:rsid w:val="00725E8F"/>
    <w:rsid w:val="00725F6E"/>
    <w:rsid w:val="007272D1"/>
    <w:rsid w:val="00732F61"/>
    <w:rsid w:val="00735802"/>
    <w:rsid w:val="00735EE8"/>
    <w:rsid w:val="0073769A"/>
    <w:rsid w:val="00741547"/>
    <w:rsid w:val="007438FC"/>
    <w:rsid w:val="00743F66"/>
    <w:rsid w:val="007447F1"/>
    <w:rsid w:val="00744C87"/>
    <w:rsid w:val="00745927"/>
    <w:rsid w:val="00752041"/>
    <w:rsid w:val="00753484"/>
    <w:rsid w:val="00753CA2"/>
    <w:rsid w:val="007600FF"/>
    <w:rsid w:val="0076028B"/>
    <w:rsid w:val="00761A4C"/>
    <w:rsid w:val="00761F3A"/>
    <w:rsid w:val="00762215"/>
    <w:rsid w:val="00762D1D"/>
    <w:rsid w:val="00766A42"/>
    <w:rsid w:val="00767331"/>
    <w:rsid w:val="007673FF"/>
    <w:rsid w:val="00770528"/>
    <w:rsid w:val="00775B40"/>
    <w:rsid w:val="0077639B"/>
    <w:rsid w:val="007766CB"/>
    <w:rsid w:val="00776F3B"/>
    <w:rsid w:val="00781A45"/>
    <w:rsid w:val="00781FE1"/>
    <w:rsid w:val="00783A76"/>
    <w:rsid w:val="00784EFD"/>
    <w:rsid w:val="00785190"/>
    <w:rsid w:val="0078519E"/>
    <w:rsid w:val="0078698F"/>
    <w:rsid w:val="0078798F"/>
    <w:rsid w:val="00787DD4"/>
    <w:rsid w:val="00792587"/>
    <w:rsid w:val="00793A15"/>
    <w:rsid w:val="007941E6"/>
    <w:rsid w:val="00794D4C"/>
    <w:rsid w:val="00795D00"/>
    <w:rsid w:val="00796306"/>
    <w:rsid w:val="007966BE"/>
    <w:rsid w:val="007A0957"/>
    <w:rsid w:val="007A29A8"/>
    <w:rsid w:val="007A2B76"/>
    <w:rsid w:val="007A2FAF"/>
    <w:rsid w:val="007A30BB"/>
    <w:rsid w:val="007A3F32"/>
    <w:rsid w:val="007A5E26"/>
    <w:rsid w:val="007A7E5E"/>
    <w:rsid w:val="007B050F"/>
    <w:rsid w:val="007B0CA5"/>
    <w:rsid w:val="007B1950"/>
    <w:rsid w:val="007B1DF5"/>
    <w:rsid w:val="007B457C"/>
    <w:rsid w:val="007B479C"/>
    <w:rsid w:val="007C0DD2"/>
    <w:rsid w:val="007C0E3B"/>
    <w:rsid w:val="007C1063"/>
    <w:rsid w:val="007C1911"/>
    <w:rsid w:val="007C2914"/>
    <w:rsid w:val="007C2B91"/>
    <w:rsid w:val="007C3892"/>
    <w:rsid w:val="007C6C85"/>
    <w:rsid w:val="007C7290"/>
    <w:rsid w:val="007C772B"/>
    <w:rsid w:val="007D0284"/>
    <w:rsid w:val="007D0809"/>
    <w:rsid w:val="007D0A2C"/>
    <w:rsid w:val="007D0C1B"/>
    <w:rsid w:val="007D1076"/>
    <w:rsid w:val="007D147B"/>
    <w:rsid w:val="007D18BD"/>
    <w:rsid w:val="007D195B"/>
    <w:rsid w:val="007D273C"/>
    <w:rsid w:val="007D3492"/>
    <w:rsid w:val="007D3B03"/>
    <w:rsid w:val="007D4251"/>
    <w:rsid w:val="007D68C6"/>
    <w:rsid w:val="007D772F"/>
    <w:rsid w:val="007E1743"/>
    <w:rsid w:val="007E1972"/>
    <w:rsid w:val="007E261A"/>
    <w:rsid w:val="007E6EE5"/>
    <w:rsid w:val="007F059E"/>
    <w:rsid w:val="007F236B"/>
    <w:rsid w:val="007F2667"/>
    <w:rsid w:val="007F32E4"/>
    <w:rsid w:val="007F3F0E"/>
    <w:rsid w:val="007F5DBD"/>
    <w:rsid w:val="007F7B88"/>
    <w:rsid w:val="00802F2A"/>
    <w:rsid w:val="00805DB8"/>
    <w:rsid w:val="00806736"/>
    <w:rsid w:val="008112B0"/>
    <w:rsid w:val="0081384B"/>
    <w:rsid w:val="00814F2D"/>
    <w:rsid w:val="008158B9"/>
    <w:rsid w:val="008159FF"/>
    <w:rsid w:val="008200B0"/>
    <w:rsid w:val="0082034C"/>
    <w:rsid w:val="00820FB0"/>
    <w:rsid w:val="00821D4D"/>
    <w:rsid w:val="00822CE0"/>
    <w:rsid w:val="00822D6F"/>
    <w:rsid w:val="008230F8"/>
    <w:rsid w:val="00825D68"/>
    <w:rsid w:val="0082772E"/>
    <w:rsid w:val="00827F52"/>
    <w:rsid w:val="0083296B"/>
    <w:rsid w:val="008334B2"/>
    <w:rsid w:val="008362DE"/>
    <w:rsid w:val="008364A0"/>
    <w:rsid w:val="00836ECF"/>
    <w:rsid w:val="00837502"/>
    <w:rsid w:val="0084366E"/>
    <w:rsid w:val="0084654B"/>
    <w:rsid w:val="00851A25"/>
    <w:rsid w:val="00851B1F"/>
    <w:rsid w:val="0085454D"/>
    <w:rsid w:val="008624BA"/>
    <w:rsid w:val="00863EB3"/>
    <w:rsid w:val="00864C54"/>
    <w:rsid w:val="008670D3"/>
    <w:rsid w:val="00867770"/>
    <w:rsid w:val="008711B4"/>
    <w:rsid w:val="00871D37"/>
    <w:rsid w:val="0087362C"/>
    <w:rsid w:val="00875EB9"/>
    <w:rsid w:val="008800CA"/>
    <w:rsid w:val="00880A4C"/>
    <w:rsid w:val="00880F6B"/>
    <w:rsid w:val="00881C9C"/>
    <w:rsid w:val="0088235B"/>
    <w:rsid w:val="00883385"/>
    <w:rsid w:val="0088409B"/>
    <w:rsid w:val="008855A9"/>
    <w:rsid w:val="00885ED7"/>
    <w:rsid w:val="00890D0F"/>
    <w:rsid w:val="008920C2"/>
    <w:rsid w:val="00892F6C"/>
    <w:rsid w:val="00893D6E"/>
    <w:rsid w:val="008942EF"/>
    <w:rsid w:val="00895CF6"/>
    <w:rsid w:val="00897CBE"/>
    <w:rsid w:val="008A0038"/>
    <w:rsid w:val="008A06BF"/>
    <w:rsid w:val="008A238F"/>
    <w:rsid w:val="008A24A0"/>
    <w:rsid w:val="008A29F2"/>
    <w:rsid w:val="008A3126"/>
    <w:rsid w:val="008A3A8A"/>
    <w:rsid w:val="008A45D8"/>
    <w:rsid w:val="008A4B3F"/>
    <w:rsid w:val="008A52EF"/>
    <w:rsid w:val="008A69BC"/>
    <w:rsid w:val="008A6A4F"/>
    <w:rsid w:val="008A6C4F"/>
    <w:rsid w:val="008A77CE"/>
    <w:rsid w:val="008B14BB"/>
    <w:rsid w:val="008B4A03"/>
    <w:rsid w:val="008B7B81"/>
    <w:rsid w:val="008C1F59"/>
    <w:rsid w:val="008C2249"/>
    <w:rsid w:val="008C24BC"/>
    <w:rsid w:val="008C62EF"/>
    <w:rsid w:val="008C7A5A"/>
    <w:rsid w:val="008D1683"/>
    <w:rsid w:val="008D1AE7"/>
    <w:rsid w:val="008D2137"/>
    <w:rsid w:val="008D2969"/>
    <w:rsid w:val="008D5130"/>
    <w:rsid w:val="008D524C"/>
    <w:rsid w:val="008D5D9D"/>
    <w:rsid w:val="008D5FEF"/>
    <w:rsid w:val="008D6D4A"/>
    <w:rsid w:val="008D6EEE"/>
    <w:rsid w:val="008D7338"/>
    <w:rsid w:val="008D7679"/>
    <w:rsid w:val="008D7A3E"/>
    <w:rsid w:val="008E19E8"/>
    <w:rsid w:val="008E1B10"/>
    <w:rsid w:val="008E1B24"/>
    <w:rsid w:val="008E2E0B"/>
    <w:rsid w:val="008E37D2"/>
    <w:rsid w:val="008E414A"/>
    <w:rsid w:val="008E41F9"/>
    <w:rsid w:val="008E4FC4"/>
    <w:rsid w:val="008E633C"/>
    <w:rsid w:val="008E67FF"/>
    <w:rsid w:val="008E7A0A"/>
    <w:rsid w:val="008F0603"/>
    <w:rsid w:val="008F3BA1"/>
    <w:rsid w:val="008F58C9"/>
    <w:rsid w:val="008F67A1"/>
    <w:rsid w:val="008F7357"/>
    <w:rsid w:val="008F7505"/>
    <w:rsid w:val="00901E14"/>
    <w:rsid w:val="00902E7C"/>
    <w:rsid w:val="00903078"/>
    <w:rsid w:val="00903114"/>
    <w:rsid w:val="00903715"/>
    <w:rsid w:val="00903DEF"/>
    <w:rsid w:val="0090486F"/>
    <w:rsid w:val="00904E98"/>
    <w:rsid w:val="00905A82"/>
    <w:rsid w:val="009065CE"/>
    <w:rsid w:val="00906E1E"/>
    <w:rsid w:val="00910F86"/>
    <w:rsid w:val="00911D47"/>
    <w:rsid w:val="00911E5F"/>
    <w:rsid w:val="0091231C"/>
    <w:rsid w:val="009123AC"/>
    <w:rsid w:val="0091391E"/>
    <w:rsid w:val="00916FC7"/>
    <w:rsid w:val="009237D7"/>
    <w:rsid w:val="00923B95"/>
    <w:rsid w:val="00926A1C"/>
    <w:rsid w:val="00926B09"/>
    <w:rsid w:val="00927281"/>
    <w:rsid w:val="00927A0A"/>
    <w:rsid w:val="0093128E"/>
    <w:rsid w:val="00931710"/>
    <w:rsid w:val="009327CB"/>
    <w:rsid w:val="009333D4"/>
    <w:rsid w:val="009337CA"/>
    <w:rsid w:val="009343BE"/>
    <w:rsid w:val="009343F8"/>
    <w:rsid w:val="00935D11"/>
    <w:rsid w:val="00936FDB"/>
    <w:rsid w:val="00941287"/>
    <w:rsid w:val="009420E5"/>
    <w:rsid w:val="009423B5"/>
    <w:rsid w:val="00942D65"/>
    <w:rsid w:val="00945A64"/>
    <w:rsid w:val="0094682F"/>
    <w:rsid w:val="00946F32"/>
    <w:rsid w:val="00947291"/>
    <w:rsid w:val="00950D58"/>
    <w:rsid w:val="00952246"/>
    <w:rsid w:val="009523E9"/>
    <w:rsid w:val="00952937"/>
    <w:rsid w:val="00953DAF"/>
    <w:rsid w:val="0095452B"/>
    <w:rsid w:val="00954979"/>
    <w:rsid w:val="00955F9D"/>
    <w:rsid w:val="00956A4F"/>
    <w:rsid w:val="009574B9"/>
    <w:rsid w:val="009608B7"/>
    <w:rsid w:val="00962E88"/>
    <w:rsid w:val="00963D27"/>
    <w:rsid w:val="0096555E"/>
    <w:rsid w:val="00974181"/>
    <w:rsid w:val="00974EAA"/>
    <w:rsid w:val="009753F7"/>
    <w:rsid w:val="009762B1"/>
    <w:rsid w:val="00976684"/>
    <w:rsid w:val="0098297D"/>
    <w:rsid w:val="00982A0D"/>
    <w:rsid w:val="00984382"/>
    <w:rsid w:val="00984CB0"/>
    <w:rsid w:val="00986CDE"/>
    <w:rsid w:val="00986DB8"/>
    <w:rsid w:val="009901C2"/>
    <w:rsid w:val="009914B2"/>
    <w:rsid w:val="00992DEB"/>
    <w:rsid w:val="009933D2"/>
    <w:rsid w:val="0099371D"/>
    <w:rsid w:val="0099457C"/>
    <w:rsid w:val="00995DF3"/>
    <w:rsid w:val="009964DA"/>
    <w:rsid w:val="009A181C"/>
    <w:rsid w:val="009A531C"/>
    <w:rsid w:val="009A53EC"/>
    <w:rsid w:val="009A6EAF"/>
    <w:rsid w:val="009B1A94"/>
    <w:rsid w:val="009B207D"/>
    <w:rsid w:val="009B4247"/>
    <w:rsid w:val="009B46C2"/>
    <w:rsid w:val="009B4AF0"/>
    <w:rsid w:val="009B4B4F"/>
    <w:rsid w:val="009B6EB9"/>
    <w:rsid w:val="009C002D"/>
    <w:rsid w:val="009C0475"/>
    <w:rsid w:val="009C15C6"/>
    <w:rsid w:val="009C188D"/>
    <w:rsid w:val="009C2125"/>
    <w:rsid w:val="009C4E6A"/>
    <w:rsid w:val="009C56EC"/>
    <w:rsid w:val="009D0FCD"/>
    <w:rsid w:val="009D1BDF"/>
    <w:rsid w:val="009D3548"/>
    <w:rsid w:val="009D3960"/>
    <w:rsid w:val="009D3D85"/>
    <w:rsid w:val="009D62C3"/>
    <w:rsid w:val="009D7421"/>
    <w:rsid w:val="009D7865"/>
    <w:rsid w:val="009E15C5"/>
    <w:rsid w:val="009E345B"/>
    <w:rsid w:val="009E36AD"/>
    <w:rsid w:val="009E4422"/>
    <w:rsid w:val="009E4848"/>
    <w:rsid w:val="009E4CEA"/>
    <w:rsid w:val="009E620F"/>
    <w:rsid w:val="009E7D0A"/>
    <w:rsid w:val="009E7EFF"/>
    <w:rsid w:val="009F122C"/>
    <w:rsid w:val="009F12AA"/>
    <w:rsid w:val="009F30F8"/>
    <w:rsid w:val="009F41DD"/>
    <w:rsid w:val="009F431A"/>
    <w:rsid w:val="009F5001"/>
    <w:rsid w:val="009F504C"/>
    <w:rsid w:val="00A016B0"/>
    <w:rsid w:val="00A071B8"/>
    <w:rsid w:val="00A07735"/>
    <w:rsid w:val="00A104C2"/>
    <w:rsid w:val="00A1203C"/>
    <w:rsid w:val="00A13027"/>
    <w:rsid w:val="00A1355B"/>
    <w:rsid w:val="00A15E76"/>
    <w:rsid w:val="00A16C24"/>
    <w:rsid w:val="00A1763A"/>
    <w:rsid w:val="00A202A2"/>
    <w:rsid w:val="00A21356"/>
    <w:rsid w:val="00A21EE8"/>
    <w:rsid w:val="00A2212E"/>
    <w:rsid w:val="00A23509"/>
    <w:rsid w:val="00A24148"/>
    <w:rsid w:val="00A26D43"/>
    <w:rsid w:val="00A27283"/>
    <w:rsid w:val="00A2760F"/>
    <w:rsid w:val="00A27C81"/>
    <w:rsid w:val="00A30015"/>
    <w:rsid w:val="00A31C43"/>
    <w:rsid w:val="00A33787"/>
    <w:rsid w:val="00A34DD8"/>
    <w:rsid w:val="00A37657"/>
    <w:rsid w:val="00A40496"/>
    <w:rsid w:val="00A43714"/>
    <w:rsid w:val="00A462D4"/>
    <w:rsid w:val="00A504A6"/>
    <w:rsid w:val="00A505FC"/>
    <w:rsid w:val="00A507FD"/>
    <w:rsid w:val="00A50DB2"/>
    <w:rsid w:val="00A51143"/>
    <w:rsid w:val="00A52176"/>
    <w:rsid w:val="00A532D7"/>
    <w:rsid w:val="00A5571D"/>
    <w:rsid w:val="00A55D4E"/>
    <w:rsid w:val="00A56791"/>
    <w:rsid w:val="00A568CB"/>
    <w:rsid w:val="00A601DB"/>
    <w:rsid w:val="00A603F8"/>
    <w:rsid w:val="00A62CA3"/>
    <w:rsid w:val="00A62D84"/>
    <w:rsid w:val="00A631FF"/>
    <w:rsid w:val="00A63631"/>
    <w:rsid w:val="00A64F82"/>
    <w:rsid w:val="00A66847"/>
    <w:rsid w:val="00A67C97"/>
    <w:rsid w:val="00A713FF"/>
    <w:rsid w:val="00A716BE"/>
    <w:rsid w:val="00A72436"/>
    <w:rsid w:val="00A74776"/>
    <w:rsid w:val="00A74E59"/>
    <w:rsid w:val="00A779C3"/>
    <w:rsid w:val="00A8151E"/>
    <w:rsid w:val="00A84C9F"/>
    <w:rsid w:val="00A85159"/>
    <w:rsid w:val="00A908C9"/>
    <w:rsid w:val="00A91C5D"/>
    <w:rsid w:val="00A95F4A"/>
    <w:rsid w:val="00A975ED"/>
    <w:rsid w:val="00AA0E6C"/>
    <w:rsid w:val="00AA151E"/>
    <w:rsid w:val="00AA2CE0"/>
    <w:rsid w:val="00AA551F"/>
    <w:rsid w:val="00AA6736"/>
    <w:rsid w:val="00AB0C42"/>
    <w:rsid w:val="00AB1336"/>
    <w:rsid w:val="00AB52C7"/>
    <w:rsid w:val="00AB7D8C"/>
    <w:rsid w:val="00AC0219"/>
    <w:rsid w:val="00AD166A"/>
    <w:rsid w:val="00AD16F3"/>
    <w:rsid w:val="00AD2D6B"/>
    <w:rsid w:val="00AD3981"/>
    <w:rsid w:val="00AD52F4"/>
    <w:rsid w:val="00AD5878"/>
    <w:rsid w:val="00AE0421"/>
    <w:rsid w:val="00AE346C"/>
    <w:rsid w:val="00AE4B55"/>
    <w:rsid w:val="00AE67F7"/>
    <w:rsid w:val="00AE68E8"/>
    <w:rsid w:val="00AE6A15"/>
    <w:rsid w:val="00AE7DFA"/>
    <w:rsid w:val="00AF0351"/>
    <w:rsid w:val="00AF40EC"/>
    <w:rsid w:val="00AF55CC"/>
    <w:rsid w:val="00AF6EEF"/>
    <w:rsid w:val="00AF74B8"/>
    <w:rsid w:val="00B02DE1"/>
    <w:rsid w:val="00B034F2"/>
    <w:rsid w:val="00B064AC"/>
    <w:rsid w:val="00B11A04"/>
    <w:rsid w:val="00B11C4A"/>
    <w:rsid w:val="00B12F41"/>
    <w:rsid w:val="00B14EC2"/>
    <w:rsid w:val="00B1586E"/>
    <w:rsid w:val="00B17E53"/>
    <w:rsid w:val="00B236C2"/>
    <w:rsid w:val="00B241D0"/>
    <w:rsid w:val="00B24B88"/>
    <w:rsid w:val="00B24BFA"/>
    <w:rsid w:val="00B258D5"/>
    <w:rsid w:val="00B27228"/>
    <w:rsid w:val="00B272BC"/>
    <w:rsid w:val="00B27786"/>
    <w:rsid w:val="00B2797D"/>
    <w:rsid w:val="00B30422"/>
    <w:rsid w:val="00B304C2"/>
    <w:rsid w:val="00B35A44"/>
    <w:rsid w:val="00B35D26"/>
    <w:rsid w:val="00B35E69"/>
    <w:rsid w:val="00B37F45"/>
    <w:rsid w:val="00B37FAF"/>
    <w:rsid w:val="00B41273"/>
    <w:rsid w:val="00B43497"/>
    <w:rsid w:val="00B43C2A"/>
    <w:rsid w:val="00B46637"/>
    <w:rsid w:val="00B472E2"/>
    <w:rsid w:val="00B4770E"/>
    <w:rsid w:val="00B50FB1"/>
    <w:rsid w:val="00B51558"/>
    <w:rsid w:val="00B52383"/>
    <w:rsid w:val="00B5244A"/>
    <w:rsid w:val="00B52D56"/>
    <w:rsid w:val="00B53236"/>
    <w:rsid w:val="00B53C13"/>
    <w:rsid w:val="00B53F13"/>
    <w:rsid w:val="00B55383"/>
    <w:rsid w:val="00B56036"/>
    <w:rsid w:val="00B561B8"/>
    <w:rsid w:val="00B56AB2"/>
    <w:rsid w:val="00B56AF5"/>
    <w:rsid w:val="00B60344"/>
    <w:rsid w:val="00B612AD"/>
    <w:rsid w:val="00B622A6"/>
    <w:rsid w:val="00B62A8F"/>
    <w:rsid w:val="00B63127"/>
    <w:rsid w:val="00B636CE"/>
    <w:rsid w:val="00B64B55"/>
    <w:rsid w:val="00B6735D"/>
    <w:rsid w:val="00B70525"/>
    <w:rsid w:val="00B70C9A"/>
    <w:rsid w:val="00B71314"/>
    <w:rsid w:val="00B73A08"/>
    <w:rsid w:val="00B76B79"/>
    <w:rsid w:val="00B80A41"/>
    <w:rsid w:val="00B8242D"/>
    <w:rsid w:val="00B83236"/>
    <w:rsid w:val="00B8360A"/>
    <w:rsid w:val="00B84374"/>
    <w:rsid w:val="00B8466C"/>
    <w:rsid w:val="00B862DC"/>
    <w:rsid w:val="00B86B3D"/>
    <w:rsid w:val="00B901D9"/>
    <w:rsid w:val="00B9081A"/>
    <w:rsid w:val="00B91860"/>
    <w:rsid w:val="00B94ACD"/>
    <w:rsid w:val="00B968E1"/>
    <w:rsid w:val="00B96C12"/>
    <w:rsid w:val="00BA17D3"/>
    <w:rsid w:val="00BA4736"/>
    <w:rsid w:val="00BA4BE8"/>
    <w:rsid w:val="00BA545F"/>
    <w:rsid w:val="00BA5694"/>
    <w:rsid w:val="00BA6447"/>
    <w:rsid w:val="00BA72C3"/>
    <w:rsid w:val="00BA7868"/>
    <w:rsid w:val="00BA7EA0"/>
    <w:rsid w:val="00BB04AA"/>
    <w:rsid w:val="00BB04C7"/>
    <w:rsid w:val="00BB04DA"/>
    <w:rsid w:val="00BB0738"/>
    <w:rsid w:val="00BB430F"/>
    <w:rsid w:val="00BB5E77"/>
    <w:rsid w:val="00BB6820"/>
    <w:rsid w:val="00BB6AFB"/>
    <w:rsid w:val="00BB7565"/>
    <w:rsid w:val="00BC05E7"/>
    <w:rsid w:val="00BC18B6"/>
    <w:rsid w:val="00BC31A3"/>
    <w:rsid w:val="00BC66E5"/>
    <w:rsid w:val="00BC6855"/>
    <w:rsid w:val="00BD261E"/>
    <w:rsid w:val="00BD2AA8"/>
    <w:rsid w:val="00BD44D4"/>
    <w:rsid w:val="00BD4554"/>
    <w:rsid w:val="00BD4C47"/>
    <w:rsid w:val="00BD50CD"/>
    <w:rsid w:val="00BD5655"/>
    <w:rsid w:val="00BD6051"/>
    <w:rsid w:val="00BD7710"/>
    <w:rsid w:val="00BE0727"/>
    <w:rsid w:val="00BE0CAD"/>
    <w:rsid w:val="00BE2816"/>
    <w:rsid w:val="00BE2FA2"/>
    <w:rsid w:val="00BE3078"/>
    <w:rsid w:val="00BE3979"/>
    <w:rsid w:val="00BE3BCC"/>
    <w:rsid w:val="00BE402F"/>
    <w:rsid w:val="00BE6135"/>
    <w:rsid w:val="00BE7802"/>
    <w:rsid w:val="00BE7CE0"/>
    <w:rsid w:val="00BF4328"/>
    <w:rsid w:val="00BF56A5"/>
    <w:rsid w:val="00BF58E0"/>
    <w:rsid w:val="00C0046E"/>
    <w:rsid w:val="00C019EB"/>
    <w:rsid w:val="00C02E0F"/>
    <w:rsid w:val="00C03248"/>
    <w:rsid w:val="00C03CBA"/>
    <w:rsid w:val="00C047A6"/>
    <w:rsid w:val="00C04CA4"/>
    <w:rsid w:val="00C07FDF"/>
    <w:rsid w:val="00C11975"/>
    <w:rsid w:val="00C1197D"/>
    <w:rsid w:val="00C1241A"/>
    <w:rsid w:val="00C1435E"/>
    <w:rsid w:val="00C153EA"/>
    <w:rsid w:val="00C15FD4"/>
    <w:rsid w:val="00C165B7"/>
    <w:rsid w:val="00C16B29"/>
    <w:rsid w:val="00C170BC"/>
    <w:rsid w:val="00C175C3"/>
    <w:rsid w:val="00C20D06"/>
    <w:rsid w:val="00C22271"/>
    <w:rsid w:val="00C22C2D"/>
    <w:rsid w:val="00C251E6"/>
    <w:rsid w:val="00C25ABF"/>
    <w:rsid w:val="00C25D1F"/>
    <w:rsid w:val="00C268AA"/>
    <w:rsid w:val="00C30A23"/>
    <w:rsid w:val="00C31ACC"/>
    <w:rsid w:val="00C3670E"/>
    <w:rsid w:val="00C3788B"/>
    <w:rsid w:val="00C37D71"/>
    <w:rsid w:val="00C40575"/>
    <w:rsid w:val="00C41E2E"/>
    <w:rsid w:val="00C4221E"/>
    <w:rsid w:val="00C42A9D"/>
    <w:rsid w:val="00C42C4D"/>
    <w:rsid w:val="00C42D09"/>
    <w:rsid w:val="00C43CB5"/>
    <w:rsid w:val="00C4410E"/>
    <w:rsid w:val="00C4483F"/>
    <w:rsid w:val="00C44DB9"/>
    <w:rsid w:val="00C464DF"/>
    <w:rsid w:val="00C4708B"/>
    <w:rsid w:val="00C477DA"/>
    <w:rsid w:val="00C4796A"/>
    <w:rsid w:val="00C50D86"/>
    <w:rsid w:val="00C52C9E"/>
    <w:rsid w:val="00C531EE"/>
    <w:rsid w:val="00C53BC2"/>
    <w:rsid w:val="00C53E62"/>
    <w:rsid w:val="00C54FA3"/>
    <w:rsid w:val="00C55BEC"/>
    <w:rsid w:val="00C56369"/>
    <w:rsid w:val="00C56DB4"/>
    <w:rsid w:val="00C57E87"/>
    <w:rsid w:val="00C607A4"/>
    <w:rsid w:val="00C60BF5"/>
    <w:rsid w:val="00C61221"/>
    <w:rsid w:val="00C612F7"/>
    <w:rsid w:val="00C63CF3"/>
    <w:rsid w:val="00C648AE"/>
    <w:rsid w:val="00C64C6A"/>
    <w:rsid w:val="00C64DC4"/>
    <w:rsid w:val="00C6563E"/>
    <w:rsid w:val="00C67817"/>
    <w:rsid w:val="00C67AFC"/>
    <w:rsid w:val="00C70523"/>
    <w:rsid w:val="00C70B1C"/>
    <w:rsid w:val="00C70F1C"/>
    <w:rsid w:val="00C7215B"/>
    <w:rsid w:val="00C72868"/>
    <w:rsid w:val="00C73453"/>
    <w:rsid w:val="00C7541E"/>
    <w:rsid w:val="00C808B5"/>
    <w:rsid w:val="00C83454"/>
    <w:rsid w:val="00C835AE"/>
    <w:rsid w:val="00C83F54"/>
    <w:rsid w:val="00C8688E"/>
    <w:rsid w:val="00C9103D"/>
    <w:rsid w:val="00C929FE"/>
    <w:rsid w:val="00C932E8"/>
    <w:rsid w:val="00C95C4F"/>
    <w:rsid w:val="00C970E1"/>
    <w:rsid w:val="00CA038B"/>
    <w:rsid w:val="00CA09C1"/>
    <w:rsid w:val="00CA1D24"/>
    <w:rsid w:val="00CA241B"/>
    <w:rsid w:val="00CA28B9"/>
    <w:rsid w:val="00CA53B5"/>
    <w:rsid w:val="00CB144C"/>
    <w:rsid w:val="00CB2125"/>
    <w:rsid w:val="00CB306F"/>
    <w:rsid w:val="00CB7DB1"/>
    <w:rsid w:val="00CC077E"/>
    <w:rsid w:val="00CC07D3"/>
    <w:rsid w:val="00CC0BD9"/>
    <w:rsid w:val="00CC1249"/>
    <w:rsid w:val="00CC2DD4"/>
    <w:rsid w:val="00CC5B23"/>
    <w:rsid w:val="00CC5C0B"/>
    <w:rsid w:val="00CC7348"/>
    <w:rsid w:val="00CD0E73"/>
    <w:rsid w:val="00CD1569"/>
    <w:rsid w:val="00CD15DA"/>
    <w:rsid w:val="00CD1C02"/>
    <w:rsid w:val="00CD1F9D"/>
    <w:rsid w:val="00CD384B"/>
    <w:rsid w:val="00CD4ED1"/>
    <w:rsid w:val="00CD5CFE"/>
    <w:rsid w:val="00CE0C71"/>
    <w:rsid w:val="00CE0D7B"/>
    <w:rsid w:val="00CE141A"/>
    <w:rsid w:val="00CE167C"/>
    <w:rsid w:val="00CE1B6B"/>
    <w:rsid w:val="00CE1EB4"/>
    <w:rsid w:val="00CE20DF"/>
    <w:rsid w:val="00CE2671"/>
    <w:rsid w:val="00CE4E67"/>
    <w:rsid w:val="00CE5587"/>
    <w:rsid w:val="00CF00A0"/>
    <w:rsid w:val="00CF0556"/>
    <w:rsid w:val="00CF0E9D"/>
    <w:rsid w:val="00CF1B5C"/>
    <w:rsid w:val="00CF370C"/>
    <w:rsid w:val="00CF3738"/>
    <w:rsid w:val="00D012B3"/>
    <w:rsid w:val="00D04E26"/>
    <w:rsid w:val="00D066EE"/>
    <w:rsid w:val="00D06E94"/>
    <w:rsid w:val="00D122A9"/>
    <w:rsid w:val="00D13838"/>
    <w:rsid w:val="00D1551F"/>
    <w:rsid w:val="00D15A5D"/>
    <w:rsid w:val="00D164F0"/>
    <w:rsid w:val="00D17B26"/>
    <w:rsid w:val="00D23159"/>
    <w:rsid w:val="00D2433E"/>
    <w:rsid w:val="00D26299"/>
    <w:rsid w:val="00D26CE8"/>
    <w:rsid w:val="00D273B7"/>
    <w:rsid w:val="00D32A08"/>
    <w:rsid w:val="00D32C19"/>
    <w:rsid w:val="00D32C8F"/>
    <w:rsid w:val="00D3323C"/>
    <w:rsid w:val="00D33D7D"/>
    <w:rsid w:val="00D360F8"/>
    <w:rsid w:val="00D36612"/>
    <w:rsid w:val="00D373E3"/>
    <w:rsid w:val="00D37B10"/>
    <w:rsid w:val="00D411D8"/>
    <w:rsid w:val="00D41526"/>
    <w:rsid w:val="00D41D8D"/>
    <w:rsid w:val="00D45060"/>
    <w:rsid w:val="00D50848"/>
    <w:rsid w:val="00D52D2E"/>
    <w:rsid w:val="00D56968"/>
    <w:rsid w:val="00D570C1"/>
    <w:rsid w:val="00D57A36"/>
    <w:rsid w:val="00D620D7"/>
    <w:rsid w:val="00D62BD9"/>
    <w:rsid w:val="00D64196"/>
    <w:rsid w:val="00D65A6D"/>
    <w:rsid w:val="00D67936"/>
    <w:rsid w:val="00D70279"/>
    <w:rsid w:val="00D71737"/>
    <w:rsid w:val="00D72260"/>
    <w:rsid w:val="00D7463E"/>
    <w:rsid w:val="00D76651"/>
    <w:rsid w:val="00D818EE"/>
    <w:rsid w:val="00D819A7"/>
    <w:rsid w:val="00D829DC"/>
    <w:rsid w:val="00D83940"/>
    <w:rsid w:val="00D86618"/>
    <w:rsid w:val="00D86A8D"/>
    <w:rsid w:val="00D90BB4"/>
    <w:rsid w:val="00D90EFA"/>
    <w:rsid w:val="00D929A0"/>
    <w:rsid w:val="00D93314"/>
    <w:rsid w:val="00D95C55"/>
    <w:rsid w:val="00DA0FD3"/>
    <w:rsid w:val="00DB0827"/>
    <w:rsid w:val="00DB084C"/>
    <w:rsid w:val="00DB0B77"/>
    <w:rsid w:val="00DB1343"/>
    <w:rsid w:val="00DB13B9"/>
    <w:rsid w:val="00DB1B55"/>
    <w:rsid w:val="00DB255B"/>
    <w:rsid w:val="00DB3684"/>
    <w:rsid w:val="00DB4E78"/>
    <w:rsid w:val="00DB54C1"/>
    <w:rsid w:val="00DB5698"/>
    <w:rsid w:val="00DB605F"/>
    <w:rsid w:val="00DB6187"/>
    <w:rsid w:val="00DB6717"/>
    <w:rsid w:val="00DC2C8E"/>
    <w:rsid w:val="00DC2CC7"/>
    <w:rsid w:val="00DC455B"/>
    <w:rsid w:val="00DC700C"/>
    <w:rsid w:val="00DD05E6"/>
    <w:rsid w:val="00DD07A7"/>
    <w:rsid w:val="00DD383F"/>
    <w:rsid w:val="00DE15E2"/>
    <w:rsid w:val="00DE177B"/>
    <w:rsid w:val="00DE1A5F"/>
    <w:rsid w:val="00DE2A19"/>
    <w:rsid w:val="00DE3ABE"/>
    <w:rsid w:val="00DE6386"/>
    <w:rsid w:val="00DE63B9"/>
    <w:rsid w:val="00DF3639"/>
    <w:rsid w:val="00DF56A7"/>
    <w:rsid w:val="00DF69AD"/>
    <w:rsid w:val="00DF7294"/>
    <w:rsid w:val="00DF78D9"/>
    <w:rsid w:val="00E00F0A"/>
    <w:rsid w:val="00E0774C"/>
    <w:rsid w:val="00E12264"/>
    <w:rsid w:val="00E15494"/>
    <w:rsid w:val="00E16B7F"/>
    <w:rsid w:val="00E17480"/>
    <w:rsid w:val="00E2115C"/>
    <w:rsid w:val="00E21D86"/>
    <w:rsid w:val="00E246BF"/>
    <w:rsid w:val="00E262B2"/>
    <w:rsid w:val="00E26604"/>
    <w:rsid w:val="00E30845"/>
    <w:rsid w:val="00E30AB7"/>
    <w:rsid w:val="00E32882"/>
    <w:rsid w:val="00E32DC7"/>
    <w:rsid w:val="00E332E3"/>
    <w:rsid w:val="00E33DA8"/>
    <w:rsid w:val="00E34C1C"/>
    <w:rsid w:val="00E41A01"/>
    <w:rsid w:val="00E41AFE"/>
    <w:rsid w:val="00E421FF"/>
    <w:rsid w:val="00E43390"/>
    <w:rsid w:val="00E44A52"/>
    <w:rsid w:val="00E454DB"/>
    <w:rsid w:val="00E46B5C"/>
    <w:rsid w:val="00E474BA"/>
    <w:rsid w:val="00E47FEA"/>
    <w:rsid w:val="00E50B62"/>
    <w:rsid w:val="00E51EB6"/>
    <w:rsid w:val="00E52705"/>
    <w:rsid w:val="00E52DED"/>
    <w:rsid w:val="00E5323C"/>
    <w:rsid w:val="00E539D1"/>
    <w:rsid w:val="00E575E3"/>
    <w:rsid w:val="00E5769D"/>
    <w:rsid w:val="00E61134"/>
    <w:rsid w:val="00E61265"/>
    <w:rsid w:val="00E615C9"/>
    <w:rsid w:val="00E63B58"/>
    <w:rsid w:val="00E644EC"/>
    <w:rsid w:val="00E67160"/>
    <w:rsid w:val="00E67FC0"/>
    <w:rsid w:val="00E722CD"/>
    <w:rsid w:val="00E73921"/>
    <w:rsid w:val="00E73A02"/>
    <w:rsid w:val="00E740F4"/>
    <w:rsid w:val="00E75E55"/>
    <w:rsid w:val="00E761FD"/>
    <w:rsid w:val="00E825B9"/>
    <w:rsid w:val="00E85DC5"/>
    <w:rsid w:val="00E8656B"/>
    <w:rsid w:val="00E86681"/>
    <w:rsid w:val="00E90F16"/>
    <w:rsid w:val="00E915CD"/>
    <w:rsid w:val="00E9169F"/>
    <w:rsid w:val="00E91DF6"/>
    <w:rsid w:val="00E93A25"/>
    <w:rsid w:val="00E94B72"/>
    <w:rsid w:val="00E96639"/>
    <w:rsid w:val="00EA1779"/>
    <w:rsid w:val="00EA2486"/>
    <w:rsid w:val="00EA25CF"/>
    <w:rsid w:val="00EA4269"/>
    <w:rsid w:val="00EA4837"/>
    <w:rsid w:val="00EA4FBE"/>
    <w:rsid w:val="00EA5032"/>
    <w:rsid w:val="00EA5216"/>
    <w:rsid w:val="00EA79A2"/>
    <w:rsid w:val="00EB1923"/>
    <w:rsid w:val="00EB35BE"/>
    <w:rsid w:val="00EB3821"/>
    <w:rsid w:val="00EB4829"/>
    <w:rsid w:val="00EB5130"/>
    <w:rsid w:val="00EB61E1"/>
    <w:rsid w:val="00EC04ED"/>
    <w:rsid w:val="00EC1958"/>
    <w:rsid w:val="00EC1ABC"/>
    <w:rsid w:val="00EC28B9"/>
    <w:rsid w:val="00EC530E"/>
    <w:rsid w:val="00EC6519"/>
    <w:rsid w:val="00EC73DF"/>
    <w:rsid w:val="00EC7550"/>
    <w:rsid w:val="00EC7E82"/>
    <w:rsid w:val="00ED05B1"/>
    <w:rsid w:val="00ED09B6"/>
    <w:rsid w:val="00ED40B6"/>
    <w:rsid w:val="00ED59AD"/>
    <w:rsid w:val="00ED794B"/>
    <w:rsid w:val="00ED7B57"/>
    <w:rsid w:val="00EE00E4"/>
    <w:rsid w:val="00EE054D"/>
    <w:rsid w:val="00EE1567"/>
    <w:rsid w:val="00EE2963"/>
    <w:rsid w:val="00EE359E"/>
    <w:rsid w:val="00EE42F3"/>
    <w:rsid w:val="00EE6D72"/>
    <w:rsid w:val="00EE76EA"/>
    <w:rsid w:val="00EF037A"/>
    <w:rsid w:val="00EF1441"/>
    <w:rsid w:val="00EF1C20"/>
    <w:rsid w:val="00EF2ABC"/>
    <w:rsid w:val="00EF3050"/>
    <w:rsid w:val="00EF36BE"/>
    <w:rsid w:val="00EF3823"/>
    <w:rsid w:val="00EF394D"/>
    <w:rsid w:val="00EF3990"/>
    <w:rsid w:val="00EF4453"/>
    <w:rsid w:val="00EF69F7"/>
    <w:rsid w:val="00EF7CFD"/>
    <w:rsid w:val="00EF7F14"/>
    <w:rsid w:val="00F02E84"/>
    <w:rsid w:val="00F02F82"/>
    <w:rsid w:val="00F03E0E"/>
    <w:rsid w:val="00F04AE4"/>
    <w:rsid w:val="00F05048"/>
    <w:rsid w:val="00F0527C"/>
    <w:rsid w:val="00F0672E"/>
    <w:rsid w:val="00F11221"/>
    <w:rsid w:val="00F112BA"/>
    <w:rsid w:val="00F14B14"/>
    <w:rsid w:val="00F20BE9"/>
    <w:rsid w:val="00F227C1"/>
    <w:rsid w:val="00F244AA"/>
    <w:rsid w:val="00F24F40"/>
    <w:rsid w:val="00F254E4"/>
    <w:rsid w:val="00F26FF0"/>
    <w:rsid w:val="00F30077"/>
    <w:rsid w:val="00F30420"/>
    <w:rsid w:val="00F335A8"/>
    <w:rsid w:val="00F344F6"/>
    <w:rsid w:val="00F401F8"/>
    <w:rsid w:val="00F40519"/>
    <w:rsid w:val="00F40BCA"/>
    <w:rsid w:val="00F4139C"/>
    <w:rsid w:val="00F41EA1"/>
    <w:rsid w:val="00F42A72"/>
    <w:rsid w:val="00F432FC"/>
    <w:rsid w:val="00F4338E"/>
    <w:rsid w:val="00F45B32"/>
    <w:rsid w:val="00F46EC3"/>
    <w:rsid w:val="00F47E09"/>
    <w:rsid w:val="00F5137E"/>
    <w:rsid w:val="00F5260A"/>
    <w:rsid w:val="00F54EA5"/>
    <w:rsid w:val="00F553EB"/>
    <w:rsid w:val="00F55724"/>
    <w:rsid w:val="00F557B5"/>
    <w:rsid w:val="00F56E2F"/>
    <w:rsid w:val="00F576D6"/>
    <w:rsid w:val="00F6082B"/>
    <w:rsid w:val="00F61C2D"/>
    <w:rsid w:val="00F62D92"/>
    <w:rsid w:val="00F62E31"/>
    <w:rsid w:val="00F63D12"/>
    <w:rsid w:val="00F647F1"/>
    <w:rsid w:val="00F651C7"/>
    <w:rsid w:val="00F662E7"/>
    <w:rsid w:val="00F67805"/>
    <w:rsid w:val="00F71571"/>
    <w:rsid w:val="00F716FD"/>
    <w:rsid w:val="00F72865"/>
    <w:rsid w:val="00F738F8"/>
    <w:rsid w:val="00F753D7"/>
    <w:rsid w:val="00F76F1F"/>
    <w:rsid w:val="00F775E4"/>
    <w:rsid w:val="00F836E9"/>
    <w:rsid w:val="00F849D7"/>
    <w:rsid w:val="00F84FDB"/>
    <w:rsid w:val="00F8637C"/>
    <w:rsid w:val="00F87037"/>
    <w:rsid w:val="00F870A2"/>
    <w:rsid w:val="00F8724C"/>
    <w:rsid w:val="00F90358"/>
    <w:rsid w:val="00F92203"/>
    <w:rsid w:val="00F942B7"/>
    <w:rsid w:val="00F94DD5"/>
    <w:rsid w:val="00F95621"/>
    <w:rsid w:val="00FA08C4"/>
    <w:rsid w:val="00FA0A6C"/>
    <w:rsid w:val="00FA1BFC"/>
    <w:rsid w:val="00FA33EB"/>
    <w:rsid w:val="00FA3851"/>
    <w:rsid w:val="00FA41A9"/>
    <w:rsid w:val="00FA64D0"/>
    <w:rsid w:val="00FA6561"/>
    <w:rsid w:val="00FA671B"/>
    <w:rsid w:val="00FA761A"/>
    <w:rsid w:val="00FB14E5"/>
    <w:rsid w:val="00FB245B"/>
    <w:rsid w:val="00FB4352"/>
    <w:rsid w:val="00FB5F13"/>
    <w:rsid w:val="00FB6800"/>
    <w:rsid w:val="00FB69DA"/>
    <w:rsid w:val="00FB6AC2"/>
    <w:rsid w:val="00FC0051"/>
    <w:rsid w:val="00FC1A52"/>
    <w:rsid w:val="00FC1B60"/>
    <w:rsid w:val="00FC1DDB"/>
    <w:rsid w:val="00FC25DE"/>
    <w:rsid w:val="00FC35D9"/>
    <w:rsid w:val="00FC5A7E"/>
    <w:rsid w:val="00FC6F20"/>
    <w:rsid w:val="00FC752C"/>
    <w:rsid w:val="00FD027B"/>
    <w:rsid w:val="00FD10BE"/>
    <w:rsid w:val="00FD1364"/>
    <w:rsid w:val="00FD3524"/>
    <w:rsid w:val="00FD558D"/>
    <w:rsid w:val="00FD7E09"/>
    <w:rsid w:val="00FE16B8"/>
    <w:rsid w:val="00FE53A9"/>
    <w:rsid w:val="00FE54DF"/>
    <w:rsid w:val="00FF01C0"/>
    <w:rsid w:val="00FF141D"/>
    <w:rsid w:val="00FF21FC"/>
    <w:rsid w:val="00FF2BD1"/>
    <w:rsid w:val="00FF307C"/>
    <w:rsid w:val="00FF3575"/>
    <w:rsid w:val="00FF4539"/>
    <w:rsid w:val="00FF4B72"/>
    <w:rsid w:val="00FF5CB4"/>
    <w:rsid w:val="00FF72C9"/>
    <w:rsid w:val="00FF756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3A3A168"/>
  <w15:chartTrackingRefBased/>
  <w15:docId w15:val="{BF8F53CC-F21B-42A9-A23E-0D39D356528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uiPriority="9" w:qFormat="1"/>
    <w:lsdException w:name="heading 3" w:uiPriority="0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iPriority="0" w:unhideWhenUsed="1"/>
    <w:lsdException w:name="Body Text Indent 3" w:semiHidden="1" w:uiPriority="0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0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A43714"/>
    <w:rPr>
      <w:rFonts w:ascii="Times New Roman" w:eastAsia="Times New Roman" w:hAnsi="Times New Roman"/>
      <w:sz w:val="24"/>
      <w:szCs w:val="24"/>
      <w:lang w:eastAsia="vi-VN"/>
    </w:rPr>
  </w:style>
  <w:style w:type="paragraph" w:styleId="Heading1">
    <w:name w:val="heading 1"/>
    <w:basedOn w:val="Normal"/>
    <w:next w:val="Normal"/>
    <w:link w:val="Heading1Char"/>
    <w:uiPriority w:val="9"/>
    <w:qFormat/>
    <w:rsid w:val="00A43714"/>
    <w:pPr>
      <w:keepNext/>
      <w:tabs>
        <w:tab w:val="left" w:pos="426"/>
        <w:tab w:val="left" w:pos="709"/>
        <w:tab w:val="left" w:pos="1701"/>
        <w:tab w:val="left" w:pos="4820"/>
      </w:tabs>
      <w:jc w:val="both"/>
      <w:outlineLvl w:val="0"/>
    </w:pPr>
    <w:rPr>
      <w:rFonts w:ascii="VNI-Vivi" w:hAnsi="VNI-Vivi"/>
      <w:b/>
    </w:rPr>
  </w:style>
  <w:style w:type="paragraph" w:styleId="Heading2">
    <w:name w:val="heading 2"/>
    <w:basedOn w:val="Normal"/>
    <w:next w:val="Normal"/>
    <w:link w:val="Heading2Char"/>
    <w:uiPriority w:val="9"/>
    <w:qFormat/>
    <w:rsid w:val="00A43714"/>
    <w:pPr>
      <w:keepNext/>
      <w:tabs>
        <w:tab w:val="left" w:pos="-1276"/>
        <w:tab w:val="left" w:pos="426"/>
        <w:tab w:val="left" w:pos="709"/>
        <w:tab w:val="left" w:pos="993"/>
        <w:tab w:val="left" w:pos="1276"/>
      </w:tabs>
      <w:ind w:left="426" w:hanging="426"/>
      <w:jc w:val="both"/>
      <w:outlineLvl w:val="1"/>
    </w:pPr>
    <w:rPr>
      <w:b/>
      <w:i/>
    </w:rPr>
  </w:style>
  <w:style w:type="paragraph" w:styleId="Heading3">
    <w:name w:val="heading 3"/>
    <w:basedOn w:val="Normal"/>
    <w:next w:val="Normal"/>
    <w:link w:val="Heading3Char"/>
    <w:qFormat/>
    <w:rsid w:val="00A43714"/>
    <w:pPr>
      <w:keepNext/>
      <w:tabs>
        <w:tab w:val="left" w:pos="-1276"/>
        <w:tab w:val="left" w:pos="426"/>
        <w:tab w:val="left" w:pos="709"/>
        <w:tab w:val="left" w:pos="993"/>
        <w:tab w:val="left" w:pos="1276"/>
        <w:tab w:val="left" w:pos="1560"/>
      </w:tabs>
      <w:spacing w:before="120" w:after="120"/>
      <w:ind w:left="425" w:hanging="425"/>
      <w:jc w:val="both"/>
      <w:outlineLvl w:val="2"/>
    </w:pPr>
    <w:rPr>
      <w:b/>
      <w:i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DB6717"/>
    <w:pPr>
      <w:keepNext/>
      <w:ind w:firstLine="284"/>
      <w:jc w:val="center"/>
      <w:outlineLvl w:val="3"/>
    </w:pPr>
    <w:rPr>
      <w:rFonts w:ascii="VNI-Times" w:hAnsi="VNI-Times"/>
      <w:b/>
      <w:bCs/>
      <w:lang w:val="x-none" w:eastAsia="x-non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link w:val="Heading1"/>
    <w:uiPriority w:val="9"/>
    <w:rsid w:val="00A43714"/>
    <w:rPr>
      <w:rFonts w:ascii="VNI-Vivi" w:eastAsia="Times New Roman" w:hAnsi="VNI-Vivi" w:cs="Times New Roman"/>
      <w:b/>
      <w:szCs w:val="20"/>
      <w:lang w:eastAsia="vi-VN"/>
    </w:rPr>
  </w:style>
  <w:style w:type="character" w:customStyle="1" w:styleId="Heading2Char">
    <w:name w:val="Heading 2 Char"/>
    <w:link w:val="Heading2"/>
    <w:uiPriority w:val="9"/>
    <w:rsid w:val="00A43714"/>
    <w:rPr>
      <w:rFonts w:ascii="VNI-Times" w:eastAsia="Times New Roman" w:hAnsi="VNI-Times" w:cs="Times New Roman"/>
      <w:b/>
      <w:i/>
      <w:szCs w:val="20"/>
      <w:lang w:eastAsia="vi-VN"/>
    </w:rPr>
  </w:style>
  <w:style w:type="character" w:customStyle="1" w:styleId="Heading3Char">
    <w:name w:val="Heading 3 Char"/>
    <w:link w:val="Heading3"/>
    <w:rsid w:val="00A43714"/>
    <w:rPr>
      <w:rFonts w:ascii="VNI-Times" w:eastAsia="Times New Roman" w:hAnsi="VNI-Times" w:cs="Times New Roman"/>
      <w:b/>
      <w:i/>
      <w:szCs w:val="20"/>
      <w:lang w:eastAsia="vi-VN"/>
    </w:rPr>
  </w:style>
  <w:style w:type="paragraph" w:styleId="BodyTextIndent">
    <w:name w:val="Body Text Indent"/>
    <w:basedOn w:val="Normal"/>
    <w:link w:val="BodyTextIndentChar"/>
    <w:rsid w:val="00A43714"/>
    <w:pPr>
      <w:ind w:left="426" w:hanging="426"/>
    </w:pPr>
  </w:style>
  <w:style w:type="character" w:customStyle="1" w:styleId="BodyTextIndentChar">
    <w:name w:val="Body Text Indent Char"/>
    <w:link w:val="BodyTextIndent"/>
    <w:rsid w:val="00A43714"/>
    <w:rPr>
      <w:rFonts w:ascii="VNI-Times" w:eastAsia="Times New Roman" w:hAnsi="VNI-Times" w:cs="Times New Roman"/>
      <w:szCs w:val="20"/>
      <w:lang w:eastAsia="vi-VN"/>
    </w:rPr>
  </w:style>
  <w:style w:type="paragraph" w:styleId="BodyText">
    <w:name w:val="Body Text"/>
    <w:basedOn w:val="Normal"/>
    <w:link w:val="BodyTextChar"/>
    <w:rsid w:val="00A43714"/>
    <w:pPr>
      <w:tabs>
        <w:tab w:val="left" w:pos="426"/>
        <w:tab w:val="left" w:pos="709"/>
        <w:tab w:val="left" w:pos="1701"/>
      </w:tabs>
      <w:jc w:val="both"/>
    </w:pPr>
  </w:style>
  <w:style w:type="character" w:customStyle="1" w:styleId="BodyTextChar">
    <w:name w:val="Body Text Char"/>
    <w:link w:val="BodyText"/>
    <w:rsid w:val="00A43714"/>
    <w:rPr>
      <w:rFonts w:ascii="VNI-Times" w:eastAsia="Times New Roman" w:hAnsi="VNI-Times" w:cs="Times New Roman"/>
      <w:szCs w:val="20"/>
      <w:lang w:eastAsia="vi-VN"/>
    </w:rPr>
  </w:style>
  <w:style w:type="paragraph" w:customStyle="1" w:styleId="1">
    <w:name w:val="1"/>
    <w:basedOn w:val="BodyText"/>
    <w:rsid w:val="00A43714"/>
    <w:pPr>
      <w:tabs>
        <w:tab w:val="clear" w:pos="426"/>
        <w:tab w:val="clear" w:pos="709"/>
        <w:tab w:val="clear" w:pos="1701"/>
      </w:tabs>
      <w:spacing w:before="120" w:after="120"/>
    </w:pPr>
    <w:rPr>
      <w:rFonts w:ascii="VNI-Vari" w:hAnsi="VNI-Vari"/>
    </w:rPr>
  </w:style>
  <w:style w:type="paragraph" w:customStyle="1" w:styleId="2">
    <w:name w:val="2"/>
    <w:basedOn w:val="Normal"/>
    <w:rsid w:val="00A43714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firstLine="426"/>
      <w:jc w:val="both"/>
    </w:pPr>
    <w:rPr>
      <w:rFonts w:ascii="VNI-Book" w:hAnsi="VNI-Book"/>
      <w:i/>
    </w:rPr>
  </w:style>
  <w:style w:type="paragraph" w:customStyle="1" w:styleId="3">
    <w:name w:val="3"/>
    <w:basedOn w:val="BodyTextIndent"/>
    <w:rsid w:val="00A43714"/>
    <w:pPr>
      <w:tabs>
        <w:tab w:val="left" w:pos="426"/>
        <w:tab w:val="left" w:pos="709"/>
        <w:tab w:val="left" w:pos="993"/>
        <w:tab w:val="left" w:pos="1276"/>
      </w:tabs>
      <w:ind w:left="0" w:firstLine="0"/>
      <w:jc w:val="both"/>
    </w:pPr>
    <w:rPr>
      <w:rFonts w:ascii="VNI-Garam" w:hAnsi="VNI-Garam"/>
    </w:rPr>
  </w:style>
  <w:style w:type="paragraph" w:customStyle="1" w:styleId="4">
    <w:name w:val="4"/>
    <w:basedOn w:val="Normal"/>
    <w:rsid w:val="00A43714"/>
    <w:pPr>
      <w:tabs>
        <w:tab w:val="left" w:pos="426"/>
        <w:tab w:val="left" w:pos="709"/>
        <w:tab w:val="left" w:pos="993"/>
        <w:tab w:val="left" w:pos="1276"/>
        <w:tab w:val="left" w:pos="1701"/>
      </w:tabs>
      <w:spacing w:before="120" w:after="60"/>
      <w:jc w:val="both"/>
    </w:pPr>
    <w:rPr>
      <w:b/>
      <w:caps/>
    </w:rPr>
  </w:style>
  <w:style w:type="paragraph" w:customStyle="1" w:styleId="b">
    <w:name w:val="b"/>
    <w:basedOn w:val="Normal"/>
    <w:rsid w:val="00A43714"/>
    <w:pPr>
      <w:tabs>
        <w:tab w:val="left" w:pos="426"/>
        <w:tab w:val="left" w:pos="709"/>
      </w:tabs>
      <w:spacing w:before="120" w:after="120"/>
    </w:pPr>
    <w:rPr>
      <w:rFonts w:ascii="VNI-Vivi" w:hAnsi="VNI-Vivi"/>
      <w:b/>
    </w:rPr>
  </w:style>
  <w:style w:type="paragraph" w:customStyle="1" w:styleId="5">
    <w:name w:val="5"/>
    <w:basedOn w:val="2"/>
    <w:rsid w:val="00A43714"/>
    <w:pPr>
      <w:tabs>
        <w:tab w:val="left" w:pos="-1276"/>
        <w:tab w:val="left" w:pos="284"/>
        <w:tab w:val="left" w:pos="851"/>
        <w:tab w:val="left" w:pos="1134"/>
      </w:tabs>
      <w:spacing w:before="120" w:after="20"/>
      <w:ind w:firstLine="0"/>
    </w:pPr>
    <w:rPr>
      <w:rFonts w:ascii="VNI-Bodon" w:hAnsi="VNI-Bodon"/>
    </w:rPr>
  </w:style>
  <w:style w:type="paragraph" w:customStyle="1" w:styleId="6">
    <w:name w:val="6"/>
    <w:basedOn w:val="Normal"/>
    <w:rsid w:val="00A43714"/>
    <w:pPr>
      <w:tabs>
        <w:tab w:val="left" w:pos="284"/>
        <w:tab w:val="left" w:pos="567"/>
        <w:tab w:val="left" w:pos="851"/>
        <w:tab w:val="left" w:pos="1134"/>
      </w:tabs>
      <w:jc w:val="both"/>
    </w:pPr>
    <w:rPr>
      <w:rFonts w:ascii="VNI-Commerce" w:hAnsi="VNI-Commerce"/>
    </w:rPr>
  </w:style>
  <w:style w:type="paragraph" w:customStyle="1" w:styleId="7">
    <w:name w:val="7"/>
    <w:basedOn w:val="Normal"/>
    <w:rsid w:val="00A43714"/>
    <w:pPr>
      <w:tabs>
        <w:tab w:val="left" w:pos="-1276"/>
        <w:tab w:val="left" w:pos="284"/>
        <w:tab w:val="left" w:pos="567"/>
        <w:tab w:val="left" w:pos="851"/>
        <w:tab w:val="left" w:pos="1134"/>
        <w:tab w:val="left" w:pos="1418"/>
      </w:tabs>
      <w:ind w:left="284" w:right="-227" w:hanging="284"/>
      <w:jc w:val="both"/>
    </w:pPr>
    <w:rPr>
      <w:rFonts w:ascii="VNI-Commerce" w:hAnsi="VNI-Commerce"/>
    </w:rPr>
  </w:style>
  <w:style w:type="paragraph" w:styleId="BodyTextIndent2">
    <w:name w:val="Body Text Indent 2"/>
    <w:basedOn w:val="Normal"/>
    <w:link w:val="BodyTextIndent2Char"/>
    <w:semiHidden/>
    <w:rsid w:val="00A43714"/>
    <w:pPr>
      <w:tabs>
        <w:tab w:val="left" w:pos="-1276"/>
        <w:tab w:val="left" w:pos="426"/>
        <w:tab w:val="left" w:pos="709"/>
        <w:tab w:val="left" w:pos="993"/>
        <w:tab w:val="left" w:pos="1276"/>
      </w:tabs>
      <w:ind w:left="709" w:hanging="709"/>
      <w:jc w:val="both"/>
    </w:pPr>
    <w:rPr>
      <w:rFonts w:ascii="VNI-Aptima" w:hAnsi="VNI-Aptima"/>
    </w:rPr>
  </w:style>
  <w:style w:type="character" w:customStyle="1" w:styleId="BodyTextIndent2Char">
    <w:name w:val="Body Text Indent 2 Char"/>
    <w:link w:val="BodyTextIndent2"/>
    <w:semiHidden/>
    <w:rsid w:val="00A43714"/>
    <w:rPr>
      <w:rFonts w:ascii="VNI-Aptima" w:eastAsia="Times New Roman" w:hAnsi="VNI-Aptima" w:cs="Times New Roman"/>
      <w:szCs w:val="20"/>
      <w:lang w:eastAsia="vi-VN"/>
    </w:rPr>
  </w:style>
  <w:style w:type="paragraph" w:styleId="BodyTextIndent3">
    <w:name w:val="Body Text Indent 3"/>
    <w:basedOn w:val="Normal"/>
    <w:link w:val="BodyTextIndent3Char"/>
    <w:semiHidden/>
    <w:rsid w:val="00A43714"/>
    <w:pPr>
      <w:tabs>
        <w:tab w:val="left" w:pos="-1276"/>
        <w:tab w:val="left" w:pos="426"/>
        <w:tab w:val="left" w:pos="709"/>
        <w:tab w:val="left" w:pos="993"/>
        <w:tab w:val="left" w:pos="1276"/>
      </w:tabs>
      <w:ind w:left="426" w:hanging="426"/>
      <w:jc w:val="both"/>
    </w:pPr>
  </w:style>
  <w:style w:type="character" w:customStyle="1" w:styleId="BodyTextIndent3Char">
    <w:name w:val="Body Text Indent 3 Char"/>
    <w:link w:val="BodyTextIndent3"/>
    <w:semiHidden/>
    <w:rsid w:val="00A43714"/>
    <w:rPr>
      <w:rFonts w:ascii="VNI-Times" w:eastAsia="Times New Roman" w:hAnsi="VNI-Times" w:cs="Times New Roman"/>
      <w:szCs w:val="20"/>
      <w:lang w:eastAsia="vi-VN"/>
    </w:rPr>
  </w:style>
  <w:style w:type="paragraph" w:styleId="Header">
    <w:name w:val="header"/>
    <w:basedOn w:val="Normal"/>
    <w:link w:val="HeaderChar"/>
    <w:rsid w:val="00A43714"/>
    <w:pPr>
      <w:tabs>
        <w:tab w:val="center" w:pos="4320"/>
        <w:tab w:val="right" w:pos="8640"/>
      </w:tabs>
    </w:pPr>
  </w:style>
  <w:style w:type="character" w:customStyle="1" w:styleId="HeaderChar">
    <w:name w:val="Header Char"/>
    <w:link w:val="Header"/>
    <w:rsid w:val="00A43714"/>
    <w:rPr>
      <w:rFonts w:ascii="VNI-Times" w:eastAsia="Times New Roman" w:hAnsi="VNI-Times" w:cs="Times New Roman"/>
      <w:szCs w:val="20"/>
      <w:lang w:eastAsia="vi-VN"/>
    </w:rPr>
  </w:style>
  <w:style w:type="paragraph" w:styleId="Footer">
    <w:name w:val="footer"/>
    <w:basedOn w:val="Normal"/>
    <w:link w:val="FooterChar"/>
    <w:rsid w:val="00A43714"/>
    <w:pPr>
      <w:tabs>
        <w:tab w:val="center" w:pos="4320"/>
        <w:tab w:val="right" w:pos="8640"/>
      </w:tabs>
    </w:pPr>
  </w:style>
  <w:style w:type="character" w:customStyle="1" w:styleId="FooterChar">
    <w:name w:val="Footer Char"/>
    <w:link w:val="Footer"/>
    <w:rsid w:val="00A43714"/>
    <w:rPr>
      <w:rFonts w:ascii="VNI-Times" w:eastAsia="Times New Roman" w:hAnsi="VNI-Times" w:cs="Times New Roman"/>
      <w:szCs w:val="20"/>
      <w:lang w:eastAsia="vi-VN"/>
    </w:rPr>
  </w:style>
  <w:style w:type="character" w:styleId="PageNumber">
    <w:name w:val="page number"/>
    <w:basedOn w:val="DefaultParagraphFont"/>
    <w:rsid w:val="00A43714"/>
  </w:style>
  <w:style w:type="paragraph" w:customStyle="1" w:styleId="8">
    <w:name w:val="8"/>
    <w:basedOn w:val="Normal"/>
    <w:rsid w:val="00A43714"/>
    <w:pPr>
      <w:tabs>
        <w:tab w:val="left" w:pos="284"/>
        <w:tab w:val="left" w:pos="709"/>
      </w:tabs>
      <w:spacing w:before="120" w:after="120"/>
      <w:ind w:left="284" w:hanging="284"/>
      <w:jc w:val="both"/>
    </w:pPr>
    <w:rPr>
      <w:caps/>
    </w:rPr>
  </w:style>
  <w:style w:type="paragraph" w:customStyle="1" w:styleId="9">
    <w:name w:val="9"/>
    <w:basedOn w:val="Normal"/>
    <w:rsid w:val="00A43714"/>
    <w:pPr>
      <w:tabs>
        <w:tab w:val="left" w:pos="426"/>
        <w:tab w:val="left" w:pos="709"/>
      </w:tabs>
      <w:jc w:val="center"/>
    </w:pPr>
    <w:rPr>
      <w:b/>
      <w:bdr w:val="dotted" w:sz="4" w:space="0" w:color="auto" w:shadow="1"/>
    </w:rPr>
  </w:style>
  <w:style w:type="paragraph" w:customStyle="1" w:styleId="abc">
    <w:name w:val="abc"/>
    <w:basedOn w:val="Normal"/>
    <w:rsid w:val="00A43714"/>
    <w:pPr>
      <w:tabs>
        <w:tab w:val="left" w:pos="426"/>
        <w:tab w:val="left" w:pos="709"/>
        <w:tab w:val="left" w:pos="993"/>
        <w:tab w:val="left" w:pos="1276"/>
        <w:tab w:val="left" w:pos="3544"/>
        <w:tab w:val="left" w:pos="3969"/>
      </w:tabs>
      <w:ind w:left="709" w:hanging="709"/>
      <w:jc w:val="both"/>
    </w:pPr>
  </w:style>
  <w:style w:type="paragraph" w:styleId="BalloonText">
    <w:name w:val="Balloon Text"/>
    <w:basedOn w:val="Normal"/>
    <w:link w:val="BalloonTextChar"/>
    <w:uiPriority w:val="99"/>
    <w:unhideWhenUsed/>
    <w:rsid w:val="00A43714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rsid w:val="00A43714"/>
    <w:rPr>
      <w:rFonts w:ascii="Tahoma" w:eastAsia="Times New Roman" w:hAnsi="Tahoma" w:cs="Tahoma"/>
      <w:sz w:val="16"/>
      <w:szCs w:val="16"/>
      <w:lang w:eastAsia="vi-VN"/>
    </w:rPr>
  </w:style>
  <w:style w:type="paragraph" w:styleId="ListParagraph">
    <w:name w:val="List Paragraph"/>
    <w:basedOn w:val="Normal"/>
    <w:link w:val="ListParagraphChar"/>
    <w:uiPriority w:val="34"/>
    <w:qFormat/>
    <w:rsid w:val="00A43714"/>
    <w:pPr>
      <w:ind w:left="720"/>
      <w:contextualSpacing/>
    </w:pPr>
  </w:style>
  <w:style w:type="table" w:styleId="TableGrid">
    <w:name w:val="Table Grid"/>
    <w:basedOn w:val="TableNormal"/>
    <w:uiPriority w:val="59"/>
    <w:rsid w:val="00A43714"/>
    <w:pPr>
      <w:spacing w:before="120" w:after="120"/>
      <w:jc w:val="both"/>
    </w:pPr>
    <w:rPr>
      <w:rFonts w:ascii="Times New Roman" w:eastAsia="Times New Roman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DocumentMap">
    <w:name w:val="Document Map"/>
    <w:basedOn w:val="Normal"/>
    <w:link w:val="DocumentMapChar"/>
    <w:uiPriority w:val="99"/>
    <w:semiHidden/>
    <w:unhideWhenUsed/>
    <w:rsid w:val="00820FB0"/>
    <w:rPr>
      <w:rFonts w:ascii="Tahoma" w:hAnsi="Tahoma" w:cs="Tahoma"/>
      <w:sz w:val="16"/>
      <w:szCs w:val="16"/>
    </w:rPr>
  </w:style>
  <w:style w:type="character" w:customStyle="1" w:styleId="DocumentMapChar">
    <w:name w:val="Document Map Char"/>
    <w:link w:val="DocumentMap"/>
    <w:uiPriority w:val="99"/>
    <w:semiHidden/>
    <w:rsid w:val="00820FB0"/>
    <w:rPr>
      <w:rFonts w:ascii="Tahoma" w:eastAsia="Times New Roman" w:hAnsi="Tahoma" w:cs="Tahoma"/>
      <w:sz w:val="16"/>
      <w:szCs w:val="16"/>
      <w:lang w:eastAsia="vi-VN"/>
    </w:rPr>
  </w:style>
  <w:style w:type="paragraph" w:customStyle="1" w:styleId="Default">
    <w:name w:val="Default"/>
    <w:rsid w:val="00E30AB7"/>
    <w:pPr>
      <w:autoSpaceDE w:val="0"/>
      <w:autoSpaceDN w:val="0"/>
      <w:adjustRightInd w:val="0"/>
    </w:pPr>
    <w:rPr>
      <w:rFonts w:ascii="Times New Roman" w:eastAsia="Times New Roman" w:hAnsi="Times New Roman"/>
      <w:color w:val="000000"/>
      <w:sz w:val="24"/>
      <w:szCs w:val="24"/>
    </w:rPr>
  </w:style>
  <w:style w:type="numbering" w:customStyle="1" w:styleId="NoList1">
    <w:name w:val="No List1"/>
    <w:next w:val="NoList"/>
    <w:uiPriority w:val="99"/>
    <w:semiHidden/>
    <w:unhideWhenUsed/>
    <w:rsid w:val="0084366E"/>
  </w:style>
  <w:style w:type="table" w:customStyle="1" w:styleId="TableGrid1">
    <w:name w:val="Table Grid1"/>
    <w:basedOn w:val="TableNormal"/>
    <w:next w:val="TableGrid"/>
    <w:uiPriority w:val="59"/>
    <w:rsid w:val="0084366E"/>
    <w:rPr>
      <w:rFonts w:eastAsia="Arial"/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uiPriority w:val="99"/>
    <w:semiHidden/>
    <w:rsid w:val="0084366E"/>
    <w:rPr>
      <w:color w:val="808080"/>
    </w:rPr>
  </w:style>
  <w:style w:type="character" w:styleId="Strong">
    <w:name w:val="Strong"/>
    <w:uiPriority w:val="22"/>
    <w:qFormat/>
    <w:rsid w:val="0018642E"/>
    <w:rPr>
      <w:b/>
      <w:bCs/>
    </w:rPr>
  </w:style>
  <w:style w:type="character" w:customStyle="1" w:styleId="ListParagraphChar">
    <w:name w:val="List Paragraph Char"/>
    <w:link w:val="ListParagraph"/>
    <w:uiPriority w:val="34"/>
    <w:qFormat/>
    <w:locked/>
    <w:rsid w:val="00027049"/>
    <w:rPr>
      <w:rFonts w:ascii="Times New Roman" w:eastAsia="Times New Roman" w:hAnsi="Times New Roman"/>
      <w:sz w:val="24"/>
      <w:szCs w:val="24"/>
      <w:lang w:val="en-US"/>
    </w:rPr>
  </w:style>
  <w:style w:type="character" w:customStyle="1" w:styleId="Heading4Char">
    <w:name w:val="Heading 4 Char"/>
    <w:link w:val="Heading4"/>
    <w:uiPriority w:val="9"/>
    <w:semiHidden/>
    <w:rsid w:val="00DB6717"/>
    <w:rPr>
      <w:rFonts w:ascii="VNI-Times" w:eastAsia="Times New Roman" w:hAnsi="VNI-Times"/>
      <w:b/>
      <w:bCs/>
      <w:sz w:val="24"/>
      <w:szCs w:val="24"/>
      <w:lang w:val="x-none" w:eastAsia="x-none"/>
    </w:rPr>
  </w:style>
  <w:style w:type="numbering" w:customStyle="1" w:styleId="NoList2">
    <w:name w:val="No List2"/>
    <w:next w:val="NoList"/>
    <w:uiPriority w:val="99"/>
    <w:semiHidden/>
    <w:unhideWhenUsed/>
    <w:rsid w:val="00DB6717"/>
  </w:style>
  <w:style w:type="paragraph" w:customStyle="1" w:styleId="NoSpacing1">
    <w:name w:val="No Spacing1"/>
    <w:next w:val="NoSpacing"/>
    <w:qFormat/>
    <w:rsid w:val="00DB6717"/>
    <w:rPr>
      <w:sz w:val="22"/>
      <w:szCs w:val="22"/>
    </w:rPr>
  </w:style>
  <w:style w:type="character" w:styleId="Hyperlink">
    <w:name w:val="Hyperlink"/>
    <w:uiPriority w:val="99"/>
    <w:unhideWhenUsed/>
    <w:rsid w:val="00DB6717"/>
    <w:rPr>
      <w:color w:val="0000FF"/>
      <w:u w:val="single"/>
    </w:rPr>
  </w:style>
  <w:style w:type="character" w:customStyle="1" w:styleId="FollowedHyperlink1">
    <w:name w:val="FollowedHyperlink1"/>
    <w:uiPriority w:val="99"/>
    <w:semiHidden/>
    <w:unhideWhenUsed/>
    <w:rsid w:val="00DB6717"/>
    <w:rPr>
      <w:color w:val="800080"/>
      <w:u w:val="single"/>
    </w:rPr>
  </w:style>
  <w:style w:type="paragraph" w:styleId="TOC1">
    <w:name w:val="toc 1"/>
    <w:basedOn w:val="Normal"/>
    <w:next w:val="Normal"/>
    <w:autoRedefine/>
    <w:uiPriority w:val="39"/>
    <w:semiHidden/>
    <w:unhideWhenUsed/>
    <w:rsid w:val="00DB6717"/>
    <w:pPr>
      <w:tabs>
        <w:tab w:val="right" w:leader="dot" w:pos="10196"/>
      </w:tabs>
      <w:spacing w:before="120" w:line="276" w:lineRule="auto"/>
    </w:pPr>
    <w:rPr>
      <w:rFonts w:ascii="VNF Sniglet" w:hAnsi="VNF Sniglet"/>
      <w:b/>
      <w:noProof/>
      <w:sz w:val="22"/>
      <w:szCs w:val="22"/>
      <w:lang w:eastAsia="en-US"/>
    </w:rPr>
  </w:style>
  <w:style w:type="paragraph" w:styleId="TOC2">
    <w:name w:val="toc 2"/>
    <w:basedOn w:val="Normal"/>
    <w:next w:val="Normal"/>
    <w:autoRedefine/>
    <w:uiPriority w:val="39"/>
    <w:semiHidden/>
    <w:unhideWhenUsed/>
    <w:rsid w:val="00DB6717"/>
    <w:pPr>
      <w:tabs>
        <w:tab w:val="right" w:leader="dot" w:pos="10196"/>
      </w:tabs>
      <w:spacing w:before="120" w:line="276" w:lineRule="auto"/>
      <w:ind w:left="238"/>
    </w:pPr>
    <w:rPr>
      <w:rFonts w:ascii="VNF Stag Sans Book" w:hAnsi="VNF Stag Sans Book"/>
      <w:b/>
      <w:noProof/>
      <w:sz w:val="22"/>
      <w:szCs w:val="22"/>
      <w:lang w:eastAsia="en-US"/>
    </w:rPr>
  </w:style>
  <w:style w:type="paragraph" w:styleId="TOC3">
    <w:name w:val="toc 3"/>
    <w:basedOn w:val="Normal"/>
    <w:next w:val="Normal"/>
    <w:autoRedefine/>
    <w:uiPriority w:val="39"/>
    <w:semiHidden/>
    <w:unhideWhenUsed/>
    <w:rsid w:val="00DB6717"/>
    <w:pPr>
      <w:ind w:left="480"/>
    </w:pPr>
    <w:rPr>
      <w:rFonts w:ascii="VNI-Times" w:hAnsi="VNI-Times"/>
      <w:lang w:eastAsia="en-US"/>
    </w:rPr>
  </w:style>
  <w:style w:type="paragraph" w:customStyle="1" w:styleId="Phan">
    <w:name w:val="Phan"/>
    <w:basedOn w:val="Normal"/>
    <w:rsid w:val="00DB6717"/>
    <w:pPr>
      <w:spacing w:before="80"/>
      <w:jc w:val="center"/>
    </w:pPr>
    <w:rPr>
      <w:rFonts w:ascii="Tahoma" w:hAnsi="Tahoma" w:cs="Tahoma"/>
      <w:b/>
      <w:sz w:val="36"/>
      <w:lang w:eastAsia="en-US"/>
    </w:rPr>
  </w:style>
  <w:style w:type="paragraph" w:customStyle="1" w:styleId="Chuong">
    <w:name w:val="Chuong"/>
    <w:basedOn w:val="Normal"/>
    <w:rsid w:val="00DB6717"/>
    <w:pPr>
      <w:spacing w:before="80"/>
      <w:jc w:val="center"/>
    </w:pPr>
    <w:rPr>
      <w:rFonts w:ascii="Tahoma" w:hAnsi="Tahoma" w:cs="Tahoma"/>
      <w:b/>
      <w:sz w:val="30"/>
      <w:lang w:eastAsia="en-US"/>
    </w:rPr>
  </w:style>
  <w:style w:type="paragraph" w:customStyle="1" w:styleId="Bai">
    <w:name w:val="Bai"/>
    <w:basedOn w:val="Normal"/>
    <w:rsid w:val="00DB6717"/>
    <w:pPr>
      <w:jc w:val="center"/>
    </w:pPr>
    <w:rPr>
      <w:b/>
      <w:sz w:val="30"/>
      <w:lang w:eastAsia="en-US"/>
    </w:rPr>
  </w:style>
  <w:style w:type="character" w:customStyle="1" w:styleId="ya-q-full-text">
    <w:name w:val="ya-q-full-text"/>
    <w:rsid w:val="00DB6717"/>
  </w:style>
  <w:style w:type="character" w:customStyle="1" w:styleId="MTConvertedEquation">
    <w:name w:val="MTConvertedEquation"/>
    <w:rsid w:val="00DB6717"/>
    <w:rPr>
      <w:rFonts w:ascii="Times New Roman" w:hAnsi="Times New Roman" w:cs="Times New Roman" w:hint="default"/>
      <w:bCs/>
      <w:lang w:val="fr-FR"/>
    </w:rPr>
  </w:style>
  <w:style w:type="table" w:customStyle="1" w:styleId="TableGrid2">
    <w:name w:val="Table Grid2"/>
    <w:basedOn w:val="TableNormal"/>
    <w:next w:val="TableGrid"/>
    <w:rsid w:val="00DB6717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Vidu">
    <w:name w:val="Vi du"/>
    <w:basedOn w:val="Normal"/>
    <w:link w:val="ViduChar"/>
    <w:rsid w:val="00DB6717"/>
    <w:pPr>
      <w:spacing w:before="60" w:line="288" w:lineRule="auto"/>
      <w:jc w:val="both"/>
    </w:pPr>
    <w:rPr>
      <w:rFonts w:ascii=".VnTime" w:hAnsi=".VnTime"/>
      <w:b/>
      <w:lang w:eastAsia="en-US"/>
    </w:rPr>
  </w:style>
  <w:style w:type="character" w:customStyle="1" w:styleId="ViduChar">
    <w:name w:val="Vi du Char"/>
    <w:link w:val="Vidu"/>
    <w:rsid w:val="00DB6717"/>
    <w:rPr>
      <w:rFonts w:ascii=".VnTime" w:eastAsia="Times New Roman" w:hAnsi=".VnTime"/>
      <w:b/>
      <w:sz w:val="24"/>
      <w:szCs w:val="24"/>
      <w:lang w:val="en-US" w:eastAsia="en-US"/>
    </w:rPr>
  </w:style>
  <w:style w:type="paragraph" w:customStyle="1" w:styleId="Char">
    <w:name w:val="Char"/>
    <w:basedOn w:val="Normal"/>
    <w:rsid w:val="00DB6717"/>
    <w:pPr>
      <w:spacing w:after="160" w:line="240" w:lineRule="exact"/>
    </w:pPr>
    <w:rPr>
      <w:rFonts w:ascii="Arial" w:hAnsi="Arial"/>
      <w:lang w:eastAsia="en-US"/>
    </w:rPr>
  </w:style>
  <w:style w:type="paragraph" w:customStyle="1" w:styleId="CharCharChar">
    <w:name w:val="Char Char Char"/>
    <w:basedOn w:val="Normal"/>
    <w:autoRedefine/>
    <w:rsid w:val="00DB6717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styleId="NoSpacing">
    <w:name w:val="No Spacing"/>
    <w:qFormat/>
    <w:rsid w:val="00DB6717"/>
    <w:rPr>
      <w:rFonts w:ascii="Times New Roman" w:eastAsia="Times New Roman" w:hAnsi="Times New Roman"/>
      <w:sz w:val="24"/>
      <w:szCs w:val="24"/>
      <w:lang w:eastAsia="vi-VN"/>
    </w:rPr>
  </w:style>
  <w:style w:type="character" w:styleId="FollowedHyperlink">
    <w:name w:val="FollowedHyperlink"/>
    <w:uiPriority w:val="99"/>
    <w:semiHidden/>
    <w:unhideWhenUsed/>
    <w:rsid w:val="00DB6717"/>
    <w:rPr>
      <w:color w:val="954F72"/>
      <w:u w:val="single"/>
    </w:rPr>
  </w:style>
  <w:style w:type="character" w:styleId="CommentReference">
    <w:name w:val="annotation reference"/>
    <w:uiPriority w:val="99"/>
    <w:semiHidden/>
    <w:unhideWhenUsed/>
    <w:rsid w:val="00C648AE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C648AE"/>
    <w:pPr>
      <w:jc w:val="both"/>
    </w:pPr>
    <w:rPr>
      <w:rFonts w:eastAsia="Calibri"/>
      <w:sz w:val="20"/>
      <w:szCs w:val="20"/>
      <w:lang w:eastAsia="en-US"/>
    </w:rPr>
  </w:style>
  <w:style w:type="character" w:customStyle="1" w:styleId="CommentTextChar">
    <w:name w:val="Comment Text Char"/>
    <w:link w:val="CommentText"/>
    <w:uiPriority w:val="99"/>
    <w:semiHidden/>
    <w:rsid w:val="00C648AE"/>
    <w:rPr>
      <w:rFonts w:ascii="Times New Roman" w:hAnsi="Times New Roman"/>
      <w:lang w:val="en-US" w:eastAsia="en-US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C648AE"/>
    <w:rPr>
      <w:b/>
      <w:bCs/>
    </w:rPr>
  </w:style>
  <w:style w:type="character" w:customStyle="1" w:styleId="CommentSubjectChar">
    <w:name w:val="Comment Subject Char"/>
    <w:link w:val="CommentSubject"/>
    <w:uiPriority w:val="99"/>
    <w:semiHidden/>
    <w:rsid w:val="00C648AE"/>
    <w:rPr>
      <w:rFonts w:ascii="Times New Roman" w:hAnsi="Times New Roman"/>
      <w:b/>
      <w:bCs/>
      <w:lang w:val="en-US" w:eastAsia="en-US"/>
    </w:rPr>
  </w:style>
  <w:style w:type="paragraph" w:customStyle="1" w:styleId="Style3">
    <w:name w:val="Style3"/>
    <w:basedOn w:val="Normal"/>
    <w:rsid w:val="00C648AE"/>
    <w:pPr>
      <w:spacing w:line="440" w:lineRule="exact"/>
      <w:jc w:val="both"/>
    </w:pPr>
    <w:rPr>
      <w:i/>
      <w:iCs/>
      <w:sz w:val="28"/>
      <w:szCs w:val="28"/>
      <w:lang w:eastAsia="en-US"/>
    </w:rPr>
  </w:style>
  <w:style w:type="paragraph" w:styleId="NormalWeb">
    <w:name w:val="Normal (Web)"/>
    <w:basedOn w:val="Normal"/>
    <w:uiPriority w:val="99"/>
    <w:rsid w:val="00C648AE"/>
    <w:pPr>
      <w:spacing w:before="100" w:beforeAutospacing="1" w:after="100" w:afterAutospacing="1"/>
    </w:pPr>
    <w:rPr>
      <w:rFonts w:ascii="Verdana" w:hAnsi="Verdana"/>
      <w:lang w:eastAsia="en-US"/>
    </w:rPr>
  </w:style>
  <w:style w:type="paragraph" w:styleId="EndnoteText">
    <w:name w:val="endnote text"/>
    <w:basedOn w:val="Normal"/>
    <w:link w:val="EndnoteTextChar"/>
    <w:uiPriority w:val="99"/>
    <w:unhideWhenUsed/>
    <w:rsid w:val="00C648AE"/>
    <w:pPr>
      <w:ind w:firstLine="720"/>
    </w:pPr>
    <w:rPr>
      <w:rFonts w:eastAsia="Calibri"/>
      <w:sz w:val="20"/>
      <w:szCs w:val="20"/>
      <w:lang w:eastAsia="en-US"/>
    </w:rPr>
  </w:style>
  <w:style w:type="character" w:customStyle="1" w:styleId="EndnoteTextChar">
    <w:name w:val="Endnote Text Char"/>
    <w:link w:val="EndnoteText"/>
    <w:uiPriority w:val="99"/>
    <w:rsid w:val="00C648AE"/>
    <w:rPr>
      <w:rFonts w:ascii="Times New Roman" w:hAnsi="Times New Roman"/>
      <w:lang w:val="en-US" w:eastAsia="en-US"/>
    </w:rPr>
  </w:style>
  <w:style w:type="character" w:styleId="EndnoteReference">
    <w:name w:val="endnote reference"/>
    <w:uiPriority w:val="99"/>
    <w:unhideWhenUsed/>
    <w:rsid w:val="00C648AE"/>
    <w:rPr>
      <w:vertAlign w:val="superscript"/>
    </w:rPr>
  </w:style>
  <w:style w:type="character" w:customStyle="1" w:styleId="apple-converted-space">
    <w:name w:val="apple-converted-space"/>
    <w:rsid w:val="00C648AE"/>
  </w:style>
  <w:style w:type="paragraph" w:customStyle="1" w:styleId="Normal1">
    <w:name w:val="Normal1"/>
    <w:rsid w:val="00C648AE"/>
    <w:pPr>
      <w:spacing w:line="276" w:lineRule="auto"/>
    </w:pPr>
    <w:rPr>
      <w:rFonts w:ascii="Arial" w:eastAsia="Arial" w:hAnsi="Arial" w:cs="Arial"/>
      <w:color w:val="000000"/>
      <w:sz w:val="22"/>
      <w:szCs w:val="22"/>
    </w:rPr>
  </w:style>
  <w:style w:type="paragraph" w:customStyle="1" w:styleId="MTDisplayEquation">
    <w:name w:val="MTDisplayEquation"/>
    <w:basedOn w:val="ListParagraph"/>
    <w:next w:val="Normal"/>
    <w:link w:val="MTDisplayEquationChar"/>
    <w:rsid w:val="00C648AE"/>
    <w:pPr>
      <w:tabs>
        <w:tab w:val="center" w:pos="5680"/>
        <w:tab w:val="right" w:pos="10200"/>
      </w:tabs>
      <w:spacing w:before="120" w:line="276" w:lineRule="auto"/>
      <w:ind w:left="644" w:hanging="360"/>
      <w:contextualSpacing w:val="0"/>
    </w:pPr>
    <w:rPr>
      <w:rFonts w:eastAsia="Arial"/>
      <w:lang w:eastAsia="en-US"/>
    </w:rPr>
  </w:style>
  <w:style w:type="character" w:customStyle="1" w:styleId="MTDisplayEquationChar">
    <w:name w:val="MTDisplayEquation Char"/>
    <w:link w:val="MTDisplayEquation"/>
    <w:rsid w:val="00C648AE"/>
    <w:rPr>
      <w:rFonts w:ascii="Times New Roman" w:eastAsia="Arial" w:hAnsi="Times New Roman"/>
      <w:sz w:val="24"/>
      <w:szCs w:val="24"/>
      <w:lang w:val="en-US" w:eastAsia="en-US"/>
    </w:rPr>
  </w:style>
  <w:style w:type="character" w:customStyle="1" w:styleId="Heading1Char1">
    <w:name w:val="Heading 1 Char1"/>
    <w:uiPriority w:val="9"/>
    <w:rsid w:val="00C648AE"/>
    <w:rPr>
      <w:rFonts w:ascii="Cambria" w:eastAsia="Times New Roman" w:hAnsi="Cambria" w:cs="Times New Roman"/>
      <w:color w:val="365F91"/>
      <w:sz w:val="32"/>
      <w:szCs w:val="32"/>
    </w:rPr>
  </w:style>
  <w:style w:type="paragraph" w:customStyle="1" w:styleId="Heading11">
    <w:name w:val="Heading 11"/>
    <w:basedOn w:val="Normal"/>
    <w:next w:val="Normal"/>
    <w:uiPriority w:val="9"/>
    <w:qFormat/>
    <w:rsid w:val="00CB7DB1"/>
    <w:pPr>
      <w:keepNext/>
      <w:keepLines/>
      <w:spacing w:before="480" w:line="276" w:lineRule="auto"/>
      <w:outlineLvl w:val="0"/>
    </w:pPr>
    <w:rPr>
      <w:rFonts w:ascii="Cambria" w:hAnsi="Cambria"/>
      <w:b/>
      <w:bCs/>
      <w:color w:val="365F91"/>
      <w:sz w:val="28"/>
      <w:szCs w:val="28"/>
      <w:lang w:eastAsia="en-US"/>
    </w:rPr>
  </w:style>
  <w:style w:type="paragraph" w:customStyle="1" w:styleId="Heading21">
    <w:name w:val="Heading 21"/>
    <w:basedOn w:val="Normal"/>
    <w:next w:val="Normal"/>
    <w:uiPriority w:val="9"/>
    <w:semiHidden/>
    <w:unhideWhenUsed/>
    <w:qFormat/>
    <w:rsid w:val="00CB7DB1"/>
    <w:pPr>
      <w:keepNext/>
      <w:keepLines/>
      <w:spacing w:before="200" w:line="276" w:lineRule="auto"/>
      <w:outlineLvl w:val="1"/>
    </w:pPr>
    <w:rPr>
      <w:rFonts w:ascii="Cambria" w:hAnsi="Cambria"/>
      <w:b/>
      <w:bCs/>
      <w:color w:val="4F81BD"/>
      <w:sz w:val="26"/>
      <w:szCs w:val="26"/>
      <w:lang w:eastAsia="en-US"/>
    </w:rPr>
  </w:style>
  <w:style w:type="character" w:customStyle="1" w:styleId="Heading2Char1">
    <w:name w:val="Heading 2 Char1"/>
    <w:uiPriority w:val="9"/>
    <w:semiHidden/>
    <w:rsid w:val="00CB7DB1"/>
    <w:rPr>
      <w:rFonts w:ascii="Times New Roman" w:eastAsia="Times New Roman" w:hAnsi="Times New Roman" w:cs="Times New Roman"/>
      <w:color w:val="2F5496"/>
      <w:sz w:val="26"/>
      <w:szCs w:val="26"/>
    </w:rPr>
  </w:style>
  <w:style w:type="paragraph" w:customStyle="1" w:styleId="oancuaDanhsach">
    <w:name w:val="Đoạn của Danh sách"/>
    <w:basedOn w:val="Normal"/>
    <w:link w:val="oancuaDanhsachChar"/>
    <w:qFormat/>
    <w:rsid w:val="00DF69AD"/>
    <w:pPr>
      <w:spacing w:before="60"/>
      <w:ind w:left="720"/>
      <w:contextualSpacing/>
    </w:pPr>
    <w:rPr>
      <w:szCs w:val="22"/>
      <w:lang w:val="vi-VN"/>
    </w:rPr>
  </w:style>
  <w:style w:type="character" w:customStyle="1" w:styleId="oancuaDanhsachChar">
    <w:name w:val="Đoạn của Danh sách Char"/>
    <w:link w:val="oancuaDanhsach"/>
    <w:qFormat/>
    <w:locked/>
    <w:rsid w:val="00DF69AD"/>
    <w:rPr>
      <w:rFonts w:ascii="Times New Roman" w:eastAsia="Times New Roman" w:hAnsi="Times New Roman"/>
      <w:sz w:val="24"/>
      <w:szCs w:val="22"/>
    </w:rPr>
  </w:style>
  <w:style w:type="numbering" w:customStyle="1" w:styleId="NoList3">
    <w:name w:val="No List3"/>
    <w:next w:val="NoList"/>
    <w:semiHidden/>
    <w:rsid w:val="00DF69AD"/>
  </w:style>
  <w:style w:type="paragraph" w:customStyle="1" w:styleId="CU">
    <w:name w:val="CÂU"/>
    <w:basedOn w:val="Normal"/>
    <w:qFormat/>
    <w:rsid w:val="00DF69AD"/>
    <w:pPr>
      <w:numPr>
        <w:numId w:val="22"/>
      </w:numPr>
      <w:tabs>
        <w:tab w:val="left" w:pos="1170"/>
        <w:tab w:val="left" w:pos="3600"/>
        <w:tab w:val="left" w:pos="5940"/>
        <w:tab w:val="left" w:pos="8190"/>
      </w:tabs>
      <w:spacing w:after="200" w:line="276" w:lineRule="auto"/>
    </w:pPr>
    <w:rPr>
      <w:rFonts w:ascii="Palatino Linotype" w:eastAsia="Calibri" w:hAnsi="Palatino Linotype"/>
      <w:noProof/>
      <w:lang w:val="vi-VN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3562749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20434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6558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1.wmf"/><Relationship Id="rId39" Type="http://schemas.openxmlformats.org/officeDocument/2006/relationships/image" Target="media/image24.wmf"/><Relationship Id="rId21" Type="http://schemas.openxmlformats.org/officeDocument/2006/relationships/oleObject" Target="embeddings/oleObject7.bin"/><Relationship Id="rId34" Type="http://schemas.openxmlformats.org/officeDocument/2006/relationships/image" Target="media/image19.wmf"/><Relationship Id="rId42" Type="http://schemas.openxmlformats.org/officeDocument/2006/relationships/image" Target="media/image27.wmf"/><Relationship Id="rId47" Type="http://schemas.openxmlformats.org/officeDocument/2006/relationships/image" Target="media/image32.wmf"/><Relationship Id="rId50" Type="http://schemas.openxmlformats.org/officeDocument/2006/relationships/image" Target="media/image35.wmf"/><Relationship Id="rId55" Type="http://schemas.openxmlformats.org/officeDocument/2006/relationships/footer" Target="footer1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image" Target="media/image14.emf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7.wmf"/><Relationship Id="rId37" Type="http://schemas.openxmlformats.org/officeDocument/2006/relationships/image" Target="media/image22.wmf"/><Relationship Id="rId40" Type="http://schemas.openxmlformats.org/officeDocument/2006/relationships/image" Target="media/image25.wmf"/><Relationship Id="rId45" Type="http://schemas.openxmlformats.org/officeDocument/2006/relationships/image" Target="media/image30.wmf"/><Relationship Id="rId53" Type="http://schemas.openxmlformats.org/officeDocument/2006/relationships/header" Target="header1.xml"/><Relationship Id="rId5" Type="http://schemas.openxmlformats.org/officeDocument/2006/relationships/webSettings" Target="webSettings.xml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image" Target="media/image12.wmf"/><Relationship Id="rId30" Type="http://schemas.openxmlformats.org/officeDocument/2006/relationships/image" Target="media/image15.emf"/><Relationship Id="rId35" Type="http://schemas.openxmlformats.org/officeDocument/2006/relationships/image" Target="media/image20.wmf"/><Relationship Id="rId43" Type="http://schemas.openxmlformats.org/officeDocument/2006/relationships/image" Target="media/image28.wmf"/><Relationship Id="rId48" Type="http://schemas.openxmlformats.org/officeDocument/2006/relationships/image" Target="media/image33.wmf"/><Relationship Id="rId56" Type="http://schemas.openxmlformats.org/officeDocument/2006/relationships/fontTable" Target="fontTable.xml"/><Relationship Id="rId8" Type="http://schemas.openxmlformats.org/officeDocument/2006/relationships/image" Target="media/image1.wmf"/><Relationship Id="rId51" Type="http://schemas.openxmlformats.org/officeDocument/2006/relationships/image" Target="media/image36.wmf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image" Target="media/image10.wmf"/><Relationship Id="rId33" Type="http://schemas.openxmlformats.org/officeDocument/2006/relationships/image" Target="media/image18.wmf"/><Relationship Id="rId38" Type="http://schemas.openxmlformats.org/officeDocument/2006/relationships/image" Target="media/image23.wmf"/><Relationship Id="rId46" Type="http://schemas.openxmlformats.org/officeDocument/2006/relationships/image" Target="media/image31.wmf"/><Relationship Id="rId20" Type="http://schemas.openxmlformats.org/officeDocument/2006/relationships/image" Target="media/image7.wmf"/><Relationship Id="rId41" Type="http://schemas.openxmlformats.org/officeDocument/2006/relationships/image" Target="media/image26.wmf"/><Relationship Id="rId54" Type="http://schemas.openxmlformats.org/officeDocument/2006/relationships/header" Target="header2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3.wmf"/><Relationship Id="rId36" Type="http://schemas.openxmlformats.org/officeDocument/2006/relationships/image" Target="media/image21.wmf"/><Relationship Id="rId49" Type="http://schemas.openxmlformats.org/officeDocument/2006/relationships/image" Target="media/image34.wmf"/><Relationship Id="rId57" Type="http://schemas.openxmlformats.org/officeDocument/2006/relationships/theme" Target="theme/theme1.xml"/><Relationship Id="rId10" Type="http://schemas.openxmlformats.org/officeDocument/2006/relationships/image" Target="media/image2.wmf"/><Relationship Id="rId31" Type="http://schemas.openxmlformats.org/officeDocument/2006/relationships/image" Target="media/image16.wmf"/><Relationship Id="rId44" Type="http://schemas.openxmlformats.org/officeDocument/2006/relationships/image" Target="media/image29.wmf"/><Relationship Id="rId52" Type="http://schemas.openxmlformats.org/officeDocument/2006/relationships/oleObject" Target="embeddings/oleObject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497ECBC-515C-4A23-BB0E-F0918D77C49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3</Pages>
  <Words>374</Words>
  <Characters>2137</Characters>
  <Application>Microsoft Office Word</Application>
  <DocSecurity>0</DocSecurity>
  <Lines>17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 </vt:lpstr>
    </vt:vector>
  </TitlesOfParts>
  <Company>HOME</Company>
  <LinksUpToDate>false</LinksUpToDate>
  <CharactersWithSpaces>250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</dc:title>
  <dc:subject/>
  <dc:creator>Nguyen Quang Phuong</dc:creator>
  <cp:keywords/>
  <dc:description/>
  <cp:lastModifiedBy>tran phuc</cp:lastModifiedBy>
  <cp:revision>3</cp:revision>
  <cp:lastPrinted>2020-09-02T11:51:00Z</cp:lastPrinted>
  <dcterms:created xsi:type="dcterms:W3CDTF">2021-11-14T06:20:00Z</dcterms:created>
  <dcterms:modified xsi:type="dcterms:W3CDTF">2021-11-14T06:2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